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sldIdLst>
    <p:sldId id="292" r:id="rId2"/>
    <p:sldId id="257" r:id="rId3"/>
    <p:sldId id="258" r:id="rId4"/>
    <p:sldId id="269" r:id="rId5"/>
    <p:sldId id="290" r:id="rId6"/>
    <p:sldId id="270" r:id="rId7"/>
    <p:sldId id="262" r:id="rId8"/>
    <p:sldId id="296" r:id="rId9"/>
    <p:sldId id="300" r:id="rId10"/>
    <p:sldId id="261" r:id="rId11"/>
    <p:sldId id="264" r:id="rId12"/>
    <p:sldId id="297" r:id="rId13"/>
    <p:sldId id="303" r:id="rId14"/>
    <p:sldId id="305" r:id="rId15"/>
    <p:sldId id="288" r:id="rId16"/>
    <p:sldId id="307" r:id="rId17"/>
    <p:sldId id="301" r:id="rId18"/>
    <p:sldId id="309" r:id="rId19"/>
    <p:sldId id="289" r:id="rId20"/>
    <p:sldId id="306" r:id="rId21"/>
    <p:sldId id="315" r:id="rId22"/>
    <p:sldId id="284" r:id="rId23"/>
    <p:sldId id="285" r:id="rId24"/>
    <p:sldId id="281" r:id="rId25"/>
    <p:sldId id="298" r:id="rId26"/>
    <p:sldId id="312" r:id="rId27"/>
    <p:sldId id="283" r:id="rId28"/>
    <p:sldId id="287" r:id="rId29"/>
    <p:sldId id="280" r:id="rId30"/>
    <p:sldId id="310" r:id="rId31"/>
    <p:sldId id="299" r:id="rId32"/>
    <p:sldId id="313" r:id="rId33"/>
    <p:sldId id="314" r:id="rId34"/>
    <p:sldId id="282" r:id="rId35"/>
    <p:sldId id="286" r:id="rId36"/>
    <p:sldId id="311" r:id="rId37"/>
    <p:sldId id="302" r:id="rId3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637052"/>
    <a:srgbClr val="0066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125" autoAdjust="0"/>
  </p:normalViewPr>
  <p:slideViewPr>
    <p:cSldViewPr>
      <p:cViewPr varScale="1">
        <p:scale>
          <a:sx n="111" d="100"/>
          <a:sy n="111" d="100"/>
        </p:scale>
        <p:origin x="516"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shared.ad.syr.edu\drive\MAX-Filer\Collab\Research-joyinger-F07\Admin\Research\School\P&amp;P\Prop%20Tax%20Relief.xlsx" TargetMode="External"/><Relationship Id="rId2" Type="http://schemas.microsoft.com/office/2011/relationships/chartColorStyle" Target="colors5.xml"/><Relationship Id="rId1" Type="http://schemas.microsoft.com/office/2011/relationships/chartStyle" Target="styl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A: House Value as the Bas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2790481799796813"/>
          <c:y val="0.12578102162686355"/>
          <c:w val="0.81218232797153078"/>
          <c:h val="0.62868857656788191"/>
        </c:manualLayout>
      </c:layout>
      <c:scatterChart>
        <c:scatterStyle val="lineMarker"/>
        <c:varyColors val="0"/>
        <c:ser>
          <c:idx val="0"/>
          <c:order val="0"/>
          <c:tx>
            <c:strRef>
              <c:f>Sheet2!$I$7</c:f>
              <c:strCache>
                <c:ptCount val="1"/>
                <c:pt idx="0">
                  <c:v>Without Exemption</c:v>
                </c:pt>
              </c:strCache>
            </c:strRef>
          </c:tx>
          <c:spPr>
            <a:ln w="25400" cap="rnd">
              <a:solidFill>
                <a:schemeClr val="tx1"/>
              </a:solidFill>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I$8:$I$112</c:f>
              <c:numCache>
                <c:formatCode>General</c:formatCode>
                <c:ptCount val="105"/>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pt idx="52">
                  <c:v>0.02</c:v>
                </c:pt>
                <c:pt idx="53">
                  <c:v>0.02</c:v>
                </c:pt>
                <c:pt idx="54">
                  <c:v>0.02</c:v>
                </c:pt>
                <c:pt idx="55">
                  <c:v>0.02</c:v>
                </c:pt>
                <c:pt idx="56">
                  <c:v>0.02</c:v>
                </c:pt>
                <c:pt idx="57">
                  <c:v>0.02</c:v>
                </c:pt>
                <c:pt idx="58">
                  <c:v>0.02</c:v>
                </c:pt>
                <c:pt idx="59">
                  <c:v>0.02</c:v>
                </c:pt>
                <c:pt idx="60">
                  <c:v>0.02</c:v>
                </c:pt>
                <c:pt idx="61">
                  <c:v>0.02</c:v>
                </c:pt>
                <c:pt idx="62">
                  <c:v>0.02</c:v>
                </c:pt>
                <c:pt idx="63">
                  <c:v>0.02</c:v>
                </c:pt>
                <c:pt idx="64">
                  <c:v>0.02</c:v>
                </c:pt>
                <c:pt idx="65">
                  <c:v>0.02</c:v>
                </c:pt>
                <c:pt idx="66">
                  <c:v>0.02</c:v>
                </c:pt>
                <c:pt idx="67">
                  <c:v>0.02</c:v>
                </c:pt>
                <c:pt idx="68">
                  <c:v>0.02</c:v>
                </c:pt>
                <c:pt idx="69">
                  <c:v>0.02</c:v>
                </c:pt>
                <c:pt idx="70">
                  <c:v>0.02</c:v>
                </c:pt>
                <c:pt idx="71">
                  <c:v>0.02</c:v>
                </c:pt>
                <c:pt idx="72">
                  <c:v>0.02</c:v>
                </c:pt>
                <c:pt idx="73">
                  <c:v>0.02</c:v>
                </c:pt>
                <c:pt idx="74">
                  <c:v>0.02</c:v>
                </c:pt>
                <c:pt idx="75">
                  <c:v>0.02</c:v>
                </c:pt>
                <c:pt idx="76">
                  <c:v>0.02</c:v>
                </c:pt>
                <c:pt idx="77">
                  <c:v>0.02</c:v>
                </c:pt>
                <c:pt idx="78">
                  <c:v>0.02</c:v>
                </c:pt>
                <c:pt idx="79">
                  <c:v>0.02</c:v>
                </c:pt>
                <c:pt idx="80">
                  <c:v>0.02</c:v>
                </c:pt>
                <c:pt idx="81">
                  <c:v>0.02</c:v>
                </c:pt>
                <c:pt idx="82">
                  <c:v>0.02</c:v>
                </c:pt>
                <c:pt idx="83">
                  <c:v>0.02</c:v>
                </c:pt>
                <c:pt idx="84">
                  <c:v>0.02</c:v>
                </c:pt>
                <c:pt idx="85">
                  <c:v>0.02</c:v>
                </c:pt>
                <c:pt idx="86">
                  <c:v>0.02</c:v>
                </c:pt>
                <c:pt idx="87">
                  <c:v>0.02</c:v>
                </c:pt>
                <c:pt idx="88">
                  <c:v>0.02</c:v>
                </c:pt>
                <c:pt idx="89">
                  <c:v>0.02</c:v>
                </c:pt>
                <c:pt idx="90">
                  <c:v>0.02</c:v>
                </c:pt>
                <c:pt idx="91">
                  <c:v>0.02</c:v>
                </c:pt>
                <c:pt idx="92">
                  <c:v>0.02</c:v>
                </c:pt>
                <c:pt idx="93">
                  <c:v>0.02</c:v>
                </c:pt>
                <c:pt idx="94">
                  <c:v>0.02</c:v>
                </c:pt>
                <c:pt idx="95">
                  <c:v>0.02</c:v>
                </c:pt>
                <c:pt idx="96">
                  <c:v>0.02</c:v>
                </c:pt>
                <c:pt idx="97">
                  <c:v>0.02</c:v>
                </c:pt>
                <c:pt idx="98">
                  <c:v>0.02</c:v>
                </c:pt>
                <c:pt idx="99">
                  <c:v>0.02</c:v>
                </c:pt>
                <c:pt idx="100">
                  <c:v>0.02</c:v>
                </c:pt>
                <c:pt idx="101">
                  <c:v>0.02</c:v>
                </c:pt>
                <c:pt idx="102">
                  <c:v>0.02</c:v>
                </c:pt>
                <c:pt idx="103">
                  <c:v>0.02</c:v>
                </c:pt>
                <c:pt idx="104">
                  <c:v>0.02</c:v>
                </c:pt>
              </c:numCache>
            </c:numRef>
          </c:yVal>
          <c:smooth val="0"/>
          <c:extLst>
            <c:ext xmlns:c16="http://schemas.microsoft.com/office/drawing/2014/chart" uri="{C3380CC4-5D6E-409C-BE32-E72D297353CC}">
              <c16:uniqueId val="{00000000-2FC5-4CB6-AF13-863DCEA1E98C}"/>
            </c:ext>
          </c:extLst>
        </c:ser>
        <c:ser>
          <c:idx val="1"/>
          <c:order val="1"/>
          <c:tx>
            <c:strRef>
              <c:f>Sheet2!$J$7</c:f>
              <c:strCache>
                <c:ptCount val="1"/>
                <c:pt idx="0">
                  <c:v>With Exemption</c:v>
                </c:pt>
              </c:strCache>
            </c:strRef>
          </c:tx>
          <c:spPr>
            <a:ln w="25400" cap="rnd">
              <a:solidFill>
                <a:schemeClr val="tx1"/>
              </a:solidFill>
              <a:prstDash val="sysDash"/>
              <a:round/>
            </a:ln>
            <a:effectLst/>
          </c:spPr>
          <c:marker>
            <c:symbol val="none"/>
          </c:marker>
          <c:xVal>
            <c:numRef>
              <c:f>Sheet2!$H$8:$H$112</c:f>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xVal>
          <c:yVal>
            <c:numRef>
              <c:f>Sheet2!$J$8:$J$112</c:f>
              <c:numCache>
                <c:formatCode>General</c:formatCode>
                <c:ptCount val="105"/>
                <c:pt idx="0">
                  <c:v>0</c:v>
                </c:pt>
                <c:pt idx="1">
                  <c:v>0</c:v>
                </c:pt>
                <c:pt idx="2">
                  <c:v>0</c:v>
                </c:pt>
                <c:pt idx="3">
                  <c:v>6.8218846334819295E-4</c:v>
                </c:pt>
                <c:pt idx="4">
                  <c:v>1.9298419418949759E-3</c:v>
                </c:pt>
                <c:pt idx="5">
                  <c:v>2.9632916000016008E-3</c:v>
                </c:pt>
                <c:pt idx="6">
                  <c:v>3.8375592871646297E-3</c:v>
                </c:pt>
                <c:pt idx="7">
                  <c:v>6.8034224185228387E-3</c:v>
                </c:pt>
                <c:pt idx="8">
                  <c:v>8.5714285714285719E-3</c:v>
                </c:pt>
                <c:pt idx="9">
                  <c:v>9.7779749600009624E-3</c:v>
                </c:pt>
                <c:pt idx="10">
                  <c:v>1.0668610503683132E-2</c:v>
                </c:pt>
                <c:pt idx="11">
                  <c:v>1.136081204550338E-2</c:v>
                </c:pt>
                <c:pt idx="12">
                  <c:v>1.1918779643582315E-2</c:v>
                </c:pt>
                <c:pt idx="13">
                  <c:v>1.2380952380952381E-2</c:v>
                </c:pt>
                <c:pt idx="14">
                  <c:v>1.2771936776757991E-2</c:v>
                </c:pt>
                <c:pt idx="15">
                  <c:v>1.3108312123936832E-2</c:v>
                </c:pt>
                <c:pt idx="16">
                  <c:v>1.3401711209261421E-2</c:v>
                </c:pt>
                <c:pt idx="17">
                  <c:v>1.3660569185997382E-2</c:v>
                </c:pt>
                <c:pt idx="18">
                  <c:v>1.3891171613430299E-2</c:v>
                </c:pt>
                <c:pt idx="19">
                  <c:v>1.4098311091493459E-2</c:v>
                </c:pt>
                <c:pt idx="20">
                  <c:v>1.4285714285714285E-2</c:v>
                </c:pt>
                <c:pt idx="21">
                  <c:v>1.4456328570598103E-2</c:v>
                </c:pt>
                <c:pt idx="22">
                  <c:v>1.4612519762388211E-2</c:v>
                </c:pt>
                <c:pt idx="23">
                  <c:v>1.4756211797244304E-2</c:v>
                </c:pt>
                <c:pt idx="24">
                  <c:v>1.4888987480000483E-2</c:v>
                </c:pt>
                <c:pt idx="25">
                  <c:v>1.5012162508891603E-2</c:v>
                </c:pt>
                <c:pt idx="26">
                  <c:v>1.5126840769014618E-2</c:v>
                </c:pt>
                <c:pt idx="27">
                  <c:v>1.5233956250124005E-2</c:v>
                </c:pt>
                <c:pt idx="28">
                  <c:v>1.5334305251841566E-2</c:v>
                </c:pt>
                <c:pt idx="29">
                  <c:v>1.5428571428571429E-2</c:v>
                </c:pt>
                <c:pt idx="30">
                  <c:v>1.5517345482555794E-2</c:v>
                </c:pt>
                <c:pt idx="31">
                  <c:v>1.5601140806174281E-2</c:v>
                </c:pt>
                <c:pt idx="32">
                  <c:v>1.568040602275169E-2</c:v>
                </c:pt>
                <c:pt idx="33">
                  <c:v>1.5755535127381672E-2</c:v>
                </c:pt>
                <c:pt idx="34">
                  <c:v>1.5826875752341592E-2</c:v>
                </c:pt>
                <c:pt idx="35">
                  <c:v>1.5894735953673716E-2</c:v>
                </c:pt>
                <c:pt idx="36">
                  <c:v>1.5959389821791157E-2</c:v>
                </c:pt>
                <c:pt idx="37">
                  <c:v>1.6021082149584049E-2</c:v>
                </c:pt>
                <c:pt idx="38">
                  <c:v>1.6080032339599797E-2</c:v>
                </c:pt>
                <c:pt idx="39">
                  <c:v>1.613643769266964E-2</c:v>
                </c:pt>
                <c:pt idx="40">
                  <c:v>1.6190476190476189E-2</c:v>
                </c:pt>
                <c:pt idx="41">
                  <c:v>1.6242308861591833E-2</c:v>
                </c:pt>
                <c:pt idx="42">
                  <c:v>1.6292081802725428E-2</c:v>
                </c:pt>
                <c:pt idx="43">
                  <c:v>1.6339927913026579E-2</c:v>
                </c:pt>
                <c:pt idx="44">
                  <c:v>1.6385968388378996E-2</c:v>
                </c:pt>
                <c:pt idx="45">
                  <c:v>1.6430314013974719E-2</c:v>
                </c:pt>
                <c:pt idx="46">
                  <c:v>1.6473066286580757E-2</c:v>
                </c:pt>
                <c:pt idx="47">
                  <c:v>1.6514318392397608E-2</c:v>
                </c:pt>
                <c:pt idx="48">
                  <c:v>1.6554156061968417E-2</c:v>
                </c:pt>
                <c:pt idx="49">
                  <c:v>1.6592658320000321E-2</c:v>
                </c:pt>
                <c:pt idx="50">
                  <c:v>1.6629898145030925E-2</c:v>
                </c:pt>
                <c:pt idx="51">
                  <c:v>1.6665943051476697E-2</c:v>
                </c:pt>
                <c:pt idx="52">
                  <c:v>1.6700855604630711E-2</c:v>
                </c:pt>
                <c:pt idx="53">
                  <c:v>1.673469387755102E-2</c:v>
                </c:pt>
                <c:pt idx="54">
                  <c:v>1.6767511857432926E-2</c:v>
                </c:pt>
                <c:pt idx="55">
                  <c:v>1.6799359807935978E-2</c:v>
                </c:pt>
                <c:pt idx="56">
                  <c:v>1.6830284592998693E-2</c:v>
                </c:pt>
                <c:pt idx="57">
                  <c:v>1.6860329966887109E-2</c:v>
                </c:pt>
                <c:pt idx="58">
                  <c:v>1.6889536834561045E-2</c:v>
                </c:pt>
                <c:pt idx="59">
                  <c:v>1.6917943485882322E-2</c:v>
                </c:pt>
                <c:pt idx="60">
                  <c:v>1.6945585806715152E-2</c:v>
                </c:pt>
                <c:pt idx="61">
                  <c:v>1.6972497469565615E-2</c:v>
                </c:pt>
                <c:pt idx="62">
                  <c:v>1.6998710106063485E-2</c:v>
                </c:pt>
                <c:pt idx="63">
                  <c:v>1.7024253463295454E-2</c:v>
                </c:pt>
                <c:pt idx="64">
                  <c:v>1.7049155545746732E-2</c:v>
                </c:pt>
                <c:pt idx="65">
                  <c:v>1.7073442744390949E-2</c:v>
                </c:pt>
                <c:pt idx="66">
                  <c:v>1.709713995428136E-2</c:v>
                </c:pt>
                <c:pt idx="67">
                  <c:v>1.712027068183446E-2</c:v>
                </c:pt>
                <c:pt idx="68">
                  <c:v>1.7142857142857144E-2</c:v>
                </c:pt>
                <c:pt idx="69">
                  <c:v>1.7164920352246663E-2</c:v>
                </c:pt>
                <c:pt idx="70">
                  <c:v>1.7186480206186679E-2</c:v>
                </c:pt>
                <c:pt idx="71">
                  <c:v>1.7207555557570166E-2</c:v>
                </c:pt>
                <c:pt idx="72">
                  <c:v>1.7228164285299049E-2</c:v>
                </c:pt>
                <c:pt idx="73">
                  <c:v>1.7248323358039563E-2</c:v>
                </c:pt>
                <c:pt idx="74">
                  <c:v>1.7268048892949958E-2</c:v>
                </c:pt>
                <c:pt idx="75">
                  <c:v>1.7287356209842623E-2</c:v>
                </c:pt>
                <c:pt idx="76">
                  <c:v>1.7306259881194105E-2</c:v>
                </c:pt>
                <c:pt idx="77">
                  <c:v>1.7324773778374158E-2</c:v>
                </c:pt>
                <c:pt idx="78">
                  <c:v>1.7342911114426988E-2</c:v>
                </c:pt>
                <c:pt idx="79">
                  <c:v>1.7360684483704571E-2</c:v>
                </c:pt>
                <c:pt idx="80">
                  <c:v>1.7378105898622154E-2</c:v>
                </c:pt>
                <c:pt idx="81">
                  <c:v>1.7395186823779704E-2</c:v>
                </c:pt>
                <c:pt idx="82">
                  <c:v>1.7411938207669498E-2</c:v>
                </c:pt>
                <c:pt idx="83">
                  <c:v>1.7428370512169087E-2</c:v>
                </c:pt>
                <c:pt idx="84">
                  <c:v>1.7444493740000244E-2</c:v>
                </c:pt>
                <c:pt idx="85">
                  <c:v>1.7460317460317461E-2</c:v>
                </c:pt>
                <c:pt idx="86">
                  <c:v>1.7475850832574937E-2</c:v>
                </c:pt>
                <c:pt idx="87">
                  <c:v>1.7491102628807077E-2</c:v>
                </c:pt>
                <c:pt idx="88">
                  <c:v>1.7506081254445801E-2</c:v>
                </c:pt>
                <c:pt idx="89">
                  <c:v>1.7520794767786788E-2</c:v>
                </c:pt>
                <c:pt idx="90">
                  <c:v>1.7535250898207122E-2</c:v>
                </c:pt>
                <c:pt idx="91">
                  <c:v>1.75494570632279E-2</c:v>
                </c:pt>
                <c:pt idx="92">
                  <c:v>1.7563420384507308E-2</c:v>
                </c:pt>
                <c:pt idx="93">
                  <c:v>1.7577147702842608E-2</c:v>
                </c:pt>
                <c:pt idx="94">
                  <c:v>1.7590645592252662E-2</c:v>
                </c:pt>
                <c:pt idx="95">
                  <c:v>1.7603920373207044E-2</c:v>
                </c:pt>
                <c:pt idx="96">
                  <c:v>1.7616978125062004E-2</c:v>
                </c:pt>
                <c:pt idx="97">
                  <c:v>1.7629824697759026E-2</c:v>
                </c:pt>
                <c:pt idx="98">
                  <c:v>1.7642465722837043E-2</c:v>
                </c:pt>
                <c:pt idx="99">
                  <c:v>1.7654906623805363E-2</c:v>
                </c:pt>
                <c:pt idx="100">
                  <c:v>1.7667152625920786E-2</c:v>
                </c:pt>
                <c:pt idx="101">
                  <c:v>1.767920876540887E-2</c:v>
                </c:pt>
                <c:pt idx="102">
                  <c:v>1.7691079898166377E-2</c:v>
                </c:pt>
                <c:pt idx="103">
                  <c:v>1.7702770707978946E-2</c:v>
                </c:pt>
                <c:pt idx="104">
                  <c:v>1.7714285714285714E-2</c:v>
                </c:pt>
              </c:numCache>
            </c:numRef>
          </c:yVal>
          <c:smooth val="0"/>
          <c:extLst>
            <c:ext xmlns:c16="http://schemas.microsoft.com/office/drawing/2014/chart" uri="{C3380CC4-5D6E-409C-BE32-E72D297353CC}">
              <c16:uniqueId val="{00000001-2FC5-4CB6-AF13-863DCEA1E98C}"/>
            </c:ext>
          </c:extLst>
        </c:ser>
        <c:dLbls>
          <c:showLegendKey val="0"/>
          <c:showVal val="0"/>
          <c:showCatName val="0"/>
          <c:showSerName val="0"/>
          <c:showPercent val="0"/>
          <c:showBubbleSize val="0"/>
        </c:dLbls>
        <c:axId val="547243472"/>
        <c:axId val="547240192"/>
      </c:scatterChart>
      <c:valAx>
        <c:axId val="547243472"/>
        <c:scaling>
          <c:orientation val="minMax"/>
          <c:max val="3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manualLayout>
              <c:xMode val="edge"/>
              <c:yMode val="edge"/>
              <c:x val="0.46634625464845214"/>
              <c:y val="0.83412630399433108"/>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0192"/>
        <c:crosses val="autoZero"/>
        <c:crossBetween val="midCat"/>
      </c:valAx>
      <c:valAx>
        <c:axId val="5472401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 Valu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47243472"/>
        <c:crosses val="autoZero"/>
        <c:crossBetween val="midCat"/>
      </c:valAx>
      <c:spPr>
        <a:noFill/>
        <a:ln>
          <a:noFill/>
        </a:ln>
        <a:effectLst/>
      </c:spPr>
    </c:plotArea>
    <c:legend>
      <c:legendPos val="b"/>
      <c:layout>
        <c:manualLayout>
          <c:xMode val="edge"/>
          <c:yMode val="edge"/>
          <c:x val="0.15483581981446218"/>
          <c:y val="0.90796748997924559"/>
          <c:w val="0.69032836037107559"/>
          <c:h val="5.5449374846069981E-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B: Household Income as the Bas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3"/>
          <c:order val="3"/>
          <c:tx>
            <c:strRef>
              <c:f>Sheet2!$E$7</c:f>
              <c:strCache>
                <c:ptCount val="1"/>
                <c:pt idx="0">
                  <c:v>Without Exemption</c:v>
                </c:pt>
              </c:strCache>
            </c:strRef>
          </c:tx>
          <c:spPr>
            <a:ln w="25400" cap="rnd">
              <a:solidFill>
                <a:schemeClr val="tx1"/>
              </a:solidFill>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E$8:$E$112</c:f>
              <c:numCache>
                <c:formatCode>General</c:formatCode>
                <c:ptCount val="105"/>
                <c:pt idx="0">
                  <c:v>0</c:v>
                </c:pt>
                <c:pt idx="1">
                  <c:v>7.0000000000000007E-2</c:v>
                </c:pt>
                <c:pt idx="2">
                  <c:v>6.3900965042269386E-2</c:v>
                </c:pt>
                <c:pt idx="3">
                  <c:v>5.9160797830996162E-2</c:v>
                </c:pt>
                <c:pt idx="4">
                  <c:v>5.5339859052946645E-2</c:v>
                </c:pt>
                <c:pt idx="5">
                  <c:v>5.2174919474995092E-2</c:v>
                </c:pt>
                <c:pt idx="6">
                  <c:v>4.9497474683058332E-2</c:v>
                </c:pt>
                <c:pt idx="7">
                  <c:v>4.0414518843273801E-2</c:v>
                </c:pt>
                <c:pt idx="8">
                  <c:v>3.5000000000000003E-2</c:v>
                </c:pt>
                <c:pt idx="9">
                  <c:v>3.1304951684997057E-2</c:v>
                </c:pt>
                <c:pt idx="10">
                  <c:v>2.8577380332470412E-2</c:v>
                </c:pt>
                <c:pt idx="11">
                  <c:v>2.6457513110645911E-2</c:v>
                </c:pt>
                <c:pt idx="12">
                  <c:v>2.4748737341529166E-2</c:v>
                </c:pt>
                <c:pt idx="13">
                  <c:v>2.3333333333333334E-2</c:v>
                </c:pt>
                <c:pt idx="14">
                  <c:v>2.2135943621178659E-2</c:v>
                </c:pt>
                <c:pt idx="15">
                  <c:v>2.1105794120443454E-2</c:v>
                </c:pt>
                <c:pt idx="16">
                  <c:v>2.0207259421636901E-2</c:v>
                </c:pt>
                <c:pt idx="17">
                  <c:v>1.941450686788302E-2</c:v>
                </c:pt>
                <c:pt idx="18">
                  <c:v>1.8708286933869708E-2</c:v>
                </c:pt>
                <c:pt idx="19">
                  <c:v>1.8073922282301279E-2</c:v>
                </c:pt>
                <c:pt idx="20">
                  <c:v>1.7500000000000002E-2</c:v>
                </c:pt>
                <c:pt idx="21">
                  <c:v>1.6977493752543305E-2</c:v>
                </c:pt>
                <c:pt idx="22">
                  <c:v>1.6499158227686109E-2</c:v>
                </c:pt>
                <c:pt idx="23">
                  <c:v>1.6059101370939324E-2</c:v>
                </c:pt>
                <c:pt idx="24">
                  <c:v>1.5652475842498528E-2</c:v>
                </c:pt>
                <c:pt idx="25">
                  <c:v>1.5275252316519466E-2</c:v>
                </c:pt>
                <c:pt idx="26">
                  <c:v>1.4924050144892731E-2</c:v>
                </c:pt>
                <c:pt idx="27">
                  <c:v>1.4596008983995233E-2</c:v>
                </c:pt>
                <c:pt idx="28">
                  <c:v>1.4288690166235206E-2</c:v>
                </c:pt>
                <c:pt idx="29">
                  <c:v>1.4E-2</c:v>
                </c:pt>
                <c:pt idx="30">
                  <c:v>1.3728129459672882E-2</c:v>
                </c:pt>
                <c:pt idx="31">
                  <c:v>1.3471506281091269E-2</c:v>
                </c:pt>
                <c:pt idx="32">
                  <c:v>1.3228756555322956E-2</c:v>
                </c:pt>
                <c:pt idx="33">
                  <c:v>1.2998673672393631E-2</c:v>
                </c:pt>
                <c:pt idx="34">
                  <c:v>1.2780193008453877E-2</c:v>
                </c:pt>
                <c:pt idx="35">
                  <c:v>1.2572371141874244E-2</c:v>
                </c:pt>
                <c:pt idx="36">
                  <c:v>1.2374368670764583E-2</c:v>
                </c:pt>
                <c:pt idx="37">
                  <c:v>1.218543591689885E-2</c:v>
                </c:pt>
                <c:pt idx="38">
                  <c:v>1.2004900959975619E-2</c:v>
                </c:pt>
                <c:pt idx="39">
                  <c:v>1.1832159566199233E-2</c:v>
                </c:pt>
                <c:pt idx="40">
                  <c:v>1.1666666666666667E-2</c:v>
                </c:pt>
                <c:pt idx="41">
                  <c:v>1.1507929111375012E-2</c:v>
                </c:pt>
                <c:pt idx="42">
                  <c:v>1.1355499479153376E-2</c:v>
                </c:pt>
                <c:pt idx="43">
                  <c:v>1.12089707663561E-2</c:v>
                </c:pt>
                <c:pt idx="44">
                  <c:v>1.1067971810589329E-2</c:v>
                </c:pt>
                <c:pt idx="45">
                  <c:v>1.0932163332202424E-2</c:v>
                </c:pt>
                <c:pt idx="46">
                  <c:v>1.0801234497346435E-2</c:v>
                </c:pt>
                <c:pt idx="47">
                  <c:v>1.0674899923282327E-2</c:v>
                </c:pt>
                <c:pt idx="48">
                  <c:v>1.0552897060221727E-2</c:v>
                </c:pt>
                <c:pt idx="49">
                  <c:v>1.0434983894999018E-2</c:v>
                </c:pt>
                <c:pt idx="50">
                  <c:v>1.03209369308428E-2</c:v>
                </c:pt>
                <c:pt idx="51">
                  <c:v>1.0210549404852618E-2</c:v>
                </c:pt>
                <c:pt idx="52">
                  <c:v>1.010362971081845E-2</c:v>
                </c:pt>
                <c:pt idx="53">
                  <c:v>0.01</c:v>
                </c:pt>
                <c:pt idx="54">
                  <c:v>9.899494936611665E-3</c:v>
                </c:pt>
                <c:pt idx="55">
                  <c:v>9.8019605881960702E-3</c:v>
                </c:pt>
                <c:pt idx="56">
                  <c:v>9.7072534339415102E-3</c:v>
                </c:pt>
                <c:pt idx="57">
                  <c:v>9.6152394764082334E-3</c:v>
                </c:pt>
                <c:pt idx="58">
                  <c:v>9.5257934441568028E-3</c:v>
                </c:pt>
                <c:pt idx="59">
                  <c:v>9.4387980744853901E-3</c:v>
                </c:pt>
                <c:pt idx="60">
                  <c:v>9.3541434669348542E-3</c:v>
                </c:pt>
                <c:pt idx="61">
                  <c:v>9.2717264994553062E-3</c:v>
                </c:pt>
                <c:pt idx="62">
                  <c:v>9.1914503001805786E-3</c:v>
                </c:pt>
                <c:pt idx="63">
                  <c:v>9.1132237686576689E-3</c:v>
                </c:pt>
                <c:pt idx="64">
                  <c:v>9.0369611411506394E-3</c:v>
                </c:pt>
                <c:pt idx="65">
                  <c:v>8.9625815953027176E-3</c:v>
                </c:pt>
                <c:pt idx="66">
                  <c:v>8.8900088900133352E-3</c:v>
                </c:pt>
                <c:pt idx="67">
                  <c:v>8.8191710368819686E-3</c:v>
                </c:pt>
                <c:pt idx="68">
                  <c:v>8.7500000000000008E-3</c:v>
                </c:pt>
                <c:pt idx="69">
                  <c:v>8.6824314212445922E-3</c:v>
                </c:pt>
                <c:pt idx="70">
                  <c:v>8.6164043685532914E-3</c:v>
                </c:pt>
                <c:pt idx="71">
                  <c:v>8.5518611049413655E-3</c:v>
                </c:pt>
                <c:pt idx="72">
                  <c:v>8.4887468762716526E-3</c:v>
                </c:pt>
                <c:pt idx="73">
                  <c:v>8.4270097160038457E-3</c:v>
                </c:pt>
                <c:pt idx="74">
                  <c:v>8.3666002653407547E-3</c:v>
                </c:pt>
                <c:pt idx="75">
                  <c:v>8.307471607356974E-3</c:v>
                </c:pt>
                <c:pt idx="76">
                  <c:v>8.2495791138430547E-3</c:v>
                </c:pt>
                <c:pt idx="77">
                  <c:v>8.1928803037291387E-3</c:v>
                </c:pt>
                <c:pt idx="78">
                  <c:v>8.1373347120673508E-3</c:v>
                </c:pt>
                <c:pt idx="79">
                  <c:v>8.0829037686547603E-3</c:v>
                </c:pt>
                <c:pt idx="80">
                  <c:v>8.0295506854696618E-3</c:v>
                </c:pt>
                <c:pt idx="81">
                  <c:v>7.9772403521746558E-3</c:v>
                </c:pt>
                <c:pt idx="82">
                  <c:v>7.9259392390121711E-3</c:v>
                </c:pt>
                <c:pt idx="83">
                  <c:v>7.8756153064821668E-3</c:v>
                </c:pt>
                <c:pt idx="84">
                  <c:v>7.8262379212492642E-3</c:v>
                </c:pt>
                <c:pt idx="85">
                  <c:v>7.7777777777777776E-3</c:v>
                </c:pt>
                <c:pt idx="86">
                  <c:v>7.7302068252392588E-3</c:v>
                </c:pt>
                <c:pt idx="87">
                  <c:v>7.6834981992783252E-3</c:v>
                </c:pt>
                <c:pt idx="88">
                  <c:v>7.6376261582597332E-3</c:v>
                </c:pt>
                <c:pt idx="89">
                  <c:v>7.5925660236529661E-3</c:v>
                </c:pt>
                <c:pt idx="90">
                  <c:v>7.5482941242406894E-3</c:v>
                </c:pt>
                <c:pt idx="91">
                  <c:v>7.5047877438645634E-3</c:v>
                </c:pt>
                <c:pt idx="92">
                  <c:v>7.4620250724463655E-3</c:v>
                </c:pt>
                <c:pt idx="93">
                  <c:v>7.4199851600445206E-3</c:v>
                </c:pt>
                <c:pt idx="94">
                  <c:v>7.3786478737262184E-3</c:v>
                </c:pt>
                <c:pt idx="95">
                  <c:v>7.3379938570534266E-3</c:v>
                </c:pt>
                <c:pt idx="96">
                  <c:v>7.2980044919976166E-3</c:v>
                </c:pt>
                <c:pt idx="97">
                  <c:v>7.2586618631129774E-3</c:v>
                </c:pt>
                <c:pt idx="98">
                  <c:v>7.2199487238115536E-3</c:v>
                </c:pt>
                <c:pt idx="99">
                  <c:v>7.181848464596078E-3</c:v>
                </c:pt>
                <c:pt idx="100">
                  <c:v>7.1443450831176029E-3</c:v>
                </c:pt>
                <c:pt idx="101">
                  <c:v>7.107423155935334E-3</c:v>
                </c:pt>
                <c:pt idx="102">
                  <c:v>7.0710678118654753E-3</c:v>
                </c:pt>
                <c:pt idx="103">
                  <c:v>7.0352647068144848E-3</c:v>
                </c:pt>
                <c:pt idx="104">
                  <c:v>7.0000000000000001E-3</c:v>
                </c:pt>
              </c:numCache>
            </c:numRef>
          </c:yVal>
          <c:smooth val="0"/>
          <c:extLst>
            <c:ext xmlns:c16="http://schemas.microsoft.com/office/drawing/2014/chart" uri="{C3380CC4-5D6E-409C-BE32-E72D297353CC}">
              <c16:uniqueId val="{00000000-0D3A-4275-B0F9-1630EC7768E6}"/>
            </c:ext>
          </c:extLst>
        </c:ser>
        <c:ser>
          <c:idx val="4"/>
          <c:order val="4"/>
          <c:tx>
            <c:strRef>
              <c:f>Sheet2!$F$7</c:f>
              <c:strCache>
                <c:ptCount val="1"/>
                <c:pt idx="0">
                  <c:v>With Exemption</c:v>
                </c:pt>
              </c:strCache>
            </c:strRef>
          </c:tx>
          <c:spPr>
            <a:ln w="25400" cap="rnd">
              <a:solidFill>
                <a:schemeClr val="tx1"/>
              </a:solidFill>
              <a:prstDash val="sysDash"/>
              <a:round/>
            </a:ln>
            <a:effectLst/>
          </c:spPr>
          <c:marker>
            <c:symbol val="none"/>
          </c:marker>
          <c:xVal>
            <c:numRef>
              <c:f>Sheet2!$A$8:$A$112</c:f>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f>Sheet2!$F$8:$F$112</c:f>
              <c:numCache>
                <c:formatCode>General</c:formatCode>
                <c:ptCount val="105"/>
                <c:pt idx="0">
                  <c:v>0</c:v>
                </c:pt>
                <c:pt idx="1">
                  <c:v>0</c:v>
                </c:pt>
                <c:pt idx="2">
                  <c:v>0</c:v>
                </c:pt>
                <c:pt idx="3">
                  <c:v>2.017940688139019E-3</c:v>
                </c:pt>
                <c:pt idx="4">
                  <c:v>5.3398590529466407E-3</c:v>
                </c:pt>
                <c:pt idx="5">
                  <c:v>7.7304750305506442E-3</c:v>
                </c:pt>
                <c:pt idx="6">
                  <c:v>9.4974746830583309E-3</c:v>
                </c:pt>
                <c:pt idx="7">
                  <c:v>1.3747852176607135E-2</c:v>
                </c:pt>
                <c:pt idx="8">
                  <c:v>1.4999999999999999E-2</c:v>
                </c:pt>
                <c:pt idx="9">
                  <c:v>1.5304951684997056E-2</c:v>
                </c:pt>
                <c:pt idx="10">
                  <c:v>1.5244046999137078E-2</c:v>
                </c:pt>
                <c:pt idx="11">
                  <c:v>1.5028941682074482E-2</c:v>
                </c:pt>
                <c:pt idx="12">
                  <c:v>1.4748737341529167E-2</c:v>
                </c:pt>
                <c:pt idx="13">
                  <c:v>1.4444444444444444E-2</c:v>
                </c:pt>
                <c:pt idx="14">
                  <c:v>1.4135943621178659E-2</c:v>
                </c:pt>
                <c:pt idx="15">
                  <c:v>1.3833066847716182E-2</c:v>
                </c:pt>
                <c:pt idx="16">
                  <c:v>1.3540592754970234E-2</c:v>
                </c:pt>
                <c:pt idx="17">
                  <c:v>1.3260660714036867E-2</c:v>
                </c:pt>
                <c:pt idx="18">
                  <c:v>1.2994001219583991E-2</c:v>
                </c:pt>
                <c:pt idx="19">
                  <c:v>1.2740588948967945E-2</c:v>
                </c:pt>
                <c:pt idx="20">
                  <c:v>1.2500000000000001E-2</c:v>
                </c:pt>
                <c:pt idx="21">
                  <c:v>1.2271611399602131E-2</c:v>
                </c:pt>
                <c:pt idx="22">
                  <c:v>1.2054713783241666E-2</c:v>
                </c:pt>
                <c:pt idx="23">
                  <c:v>1.184857505514985E-2</c:v>
                </c:pt>
                <c:pt idx="24">
                  <c:v>1.165247584249853E-2</c:v>
                </c:pt>
                <c:pt idx="25">
                  <c:v>1.1465728506995657E-2</c:v>
                </c:pt>
                <c:pt idx="26">
                  <c:v>1.1287686508529094E-2</c:v>
                </c:pt>
                <c:pt idx="27">
                  <c:v>1.1117748114430016E-2</c:v>
                </c:pt>
                <c:pt idx="28">
                  <c:v>1.0955356832901874E-2</c:v>
                </c:pt>
                <c:pt idx="29">
                  <c:v>1.0800000000000001E-2</c:v>
                </c:pt>
                <c:pt idx="30">
                  <c:v>1.0651206382749806E-2</c:v>
                </c:pt>
                <c:pt idx="31">
                  <c:v>1.0508543318128307E-2</c:v>
                </c:pt>
                <c:pt idx="32">
                  <c:v>1.0371613698180099E-2</c:v>
                </c:pt>
                <c:pt idx="33">
                  <c:v>1.0240052982738458E-2</c:v>
                </c:pt>
                <c:pt idx="34">
                  <c:v>1.0113526341787211E-2</c:v>
                </c:pt>
                <c:pt idx="35">
                  <c:v>9.9917259805839213E-3</c:v>
                </c:pt>
                <c:pt idx="36">
                  <c:v>9.8743686707645842E-3</c:v>
                </c:pt>
                <c:pt idx="37">
                  <c:v>9.7611934926564257E-3</c:v>
                </c:pt>
                <c:pt idx="38">
                  <c:v>9.6519597835050298E-3</c:v>
                </c:pt>
                <c:pt idx="39">
                  <c:v>9.5464452804849467E-3</c:v>
                </c:pt>
                <c:pt idx="40">
                  <c:v>9.4444444444444445E-3</c:v>
                </c:pt>
                <c:pt idx="41">
                  <c:v>9.3457669492128491E-3</c:v>
                </c:pt>
                <c:pt idx="42">
                  <c:v>9.2502363212586397E-3</c:v>
                </c:pt>
                <c:pt idx="43">
                  <c:v>9.1576887150740492E-3</c:v>
                </c:pt>
                <c:pt idx="44">
                  <c:v>9.0679718105893294E-3</c:v>
                </c:pt>
                <c:pt idx="45">
                  <c:v>8.9809438200073033E-3</c:v>
                </c:pt>
                <c:pt idx="46">
                  <c:v>8.8964725925845291E-3</c:v>
                </c:pt>
                <c:pt idx="47">
                  <c:v>8.8144348070032554E-3</c:v>
                </c:pt>
                <c:pt idx="48">
                  <c:v>8.7347152420399095E-3</c:v>
                </c:pt>
                <c:pt idx="49">
                  <c:v>8.6572061172212403E-3</c:v>
                </c:pt>
                <c:pt idx="50">
                  <c:v>8.5818064960601903E-3</c:v>
                </c:pt>
                <c:pt idx="51">
                  <c:v>8.5084217452781503E-3</c:v>
                </c:pt>
                <c:pt idx="52">
                  <c:v>8.4369630441517834E-3</c:v>
                </c:pt>
                <c:pt idx="53">
                  <c:v>8.3673469387755099E-3</c:v>
                </c:pt>
                <c:pt idx="54">
                  <c:v>8.299494936611666E-3</c:v>
                </c:pt>
                <c:pt idx="55">
                  <c:v>8.233333137215677E-3</c:v>
                </c:pt>
                <c:pt idx="56">
                  <c:v>8.1687918954799731E-3</c:v>
                </c:pt>
                <c:pt idx="57">
                  <c:v>8.1058055141440821E-3</c:v>
                </c:pt>
                <c:pt idx="58">
                  <c:v>8.0443119626753216E-3</c:v>
                </c:pt>
                <c:pt idx="59">
                  <c:v>7.9842526199399352E-3</c:v>
                </c:pt>
                <c:pt idx="60">
                  <c:v>7.9255720383634241E-3</c:v>
                </c:pt>
                <c:pt idx="61">
                  <c:v>7.8682177275254828E-3</c:v>
                </c:pt>
                <c:pt idx="62">
                  <c:v>7.8121399553529921E-3</c:v>
                </c:pt>
                <c:pt idx="63">
                  <c:v>7.757291565267839E-3</c:v>
                </c:pt>
                <c:pt idx="64">
                  <c:v>7.7036278078173063E-3</c:v>
                </c:pt>
                <c:pt idx="65">
                  <c:v>7.651106185466652E-3</c:v>
                </c:pt>
                <c:pt idx="66">
                  <c:v>7.599686309368173E-3</c:v>
                </c:pt>
                <c:pt idx="67">
                  <c:v>7.5493297670406996E-3</c:v>
                </c:pt>
                <c:pt idx="68">
                  <c:v>7.4999999999999997E-3</c:v>
                </c:pt>
                <c:pt idx="69">
                  <c:v>7.4516621904753616E-3</c:v>
                </c:pt>
                <c:pt idx="70">
                  <c:v>7.4042831564320793E-3</c:v>
                </c:pt>
                <c:pt idx="71">
                  <c:v>7.3578312541950977E-3</c:v>
                </c:pt>
                <c:pt idx="72">
                  <c:v>7.312276288036359E-3</c:v>
                </c:pt>
                <c:pt idx="73">
                  <c:v>7.2675894261487722E-3</c:v>
                </c:pt>
                <c:pt idx="74">
                  <c:v>7.2237431224836121E-3</c:v>
                </c:pt>
                <c:pt idx="75">
                  <c:v>7.1807110439766914E-3</c:v>
                </c:pt>
                <c:pt idx="76">
                  <c:v>7.1384680027319443E-3</c:v>
                </c:pt>
                <c:pt idx="77">
                  <c:v>7.0969898927702351E-3</c:v>
                </c:pt>
                <c:pt idx="78">
                  <c:v>7.0562536309862686E-3</c:v>
                </c:pt>
                <c:pt idx="79">
                  <c:v>7.0162371019880949E-3</c:v>
                </c:pt>
                <c:pt idx="80">
                  <c:v>6.9769191065222934E-3</c:v>
                </c:pt>
                <c:pt idx="81">
                  <c:v>6.938279313213616E-3</c:v>
                </c:pt>
                <c:pt idx="82">
                  <c:v>6.9002982133711446E-3</c:v>
                </c:pt>
                <c:pt idx="83">
                  <c:v>6.8629570786340657E-3</c:v>
                </c:pt>
                <c:pt idx="84">
                  <c:v>6.826237921249265E-3</c:v>
                </c:pt>
                <c:pt idx="85">
                  <c:v>6.7901234567901234E-3</c:v>
                </c:pt>
                <c:pt idx="86">
                  <c:v>6.7545970691416978E-3</c:v>
                </c:pt>
                <c:pt idx="87">
                  <c:v>6.7196427775915776E-3</c:v>
                </c:pt>
                <c:pt idx="88">
                  <c:v>6.6852452058787804E-3</c:v>
                </c:pt>
                <c:pt idx="89">
                  <c:v>6.6513895530647309E-3</c:v>
                </c:pt>
                <c:pt idx="90">
                  <c:v>6.6180615661011544E-3</c:v>
                </c:pt>
                <c:pt idx="91">
                  <c:v>6.5852475139795063E-3</c:v>
                </c:pt>
                <c:pt idx="92">
                  <c:v>6.5529341633554557E-3</c:v>
                </c:pt>
                <c:pt idx="93">
                  <c:v>6.5211087555501384E-3</c:v>
                </c:pt>
                <c:pt idx="94">
                  <c:v>6.4897589848373297E-3</c:v>
                </c:pt>
                <c:pt idx="95">
                  <c:v>6.4588729779325475E-3</c:v>
                </c:pt>
                <c:pt idx="96">
                  <c:v>6.4284392746063127E-3</c:v>
                </c:pt>
                <c:pt idx="97">
                  <c:v>6.3984468093495365E-3</c:v>
                </c:pt>
                <c:pt idx="98">
                  <c:v>6.368884894024319E-3</c:v>
                </c:pt>
                <c:pt idx="99">
                  <c:v>6.3397432014381831E-3</c:v>
                </c:pt>
                <c:pt idx="100">
                  <c:v>6.3110117497842694E-3</c:v>
                </c:pt>
                <c:pt idx="101">
                  <c:v>6.2826808878940965E-3</c:v>
                </c:pt>
                <c:pt idx="102">
                  <c:v>6.2547412812532311E-3</c:v>
                </c:pt>
                <c:pt idx="103">
                  <c:v>6.2271838987336767E-3</c:v>
                </c:pt>
                <c:pt idx="104">
                  <c:v>6.1999999999999998E-3</c:v>
                </c:pt>
              </c:numCache>
            </c:numRef>
          </c:yVal>
          <c:smooth val="0"/>
          <c:extLst>
            <c:ext xmlns:c16="http://schemas.microsoft.com/office/drawing/2014/chart" uri="{C3380CC4-5D6E-409C-BE32-E72D297353CC}">
              <c16:uniqueId val="{00000001-0D3A-4275-B0F9-1630EC7768E6}"/>
            </c:ext>
          </c:extLst>
        </c:ser>
        <c:dLbls>
          <c:showLegendKey val="0"/>
          <c:showVal val="0"/>
          <c:showCatName val="0"/>
          <c:showSerName val="0"/>
          <c:showPercent val="0"/>
          <c:showBubbleSize val="0"/>
        </c:dLbls>
        <c:axId val="434421240"/>
        <c:axId val="434415992"/>
        <c:extLst>
          <c:ext xmlns:c15="http://schemas.microsoft.com/office/drawing/2012/chart" uri="{02D57815-91ED-43cb-92C2-25804820EDAC}">
            <c15:filteredScatterSeries>
              <c15:ser>
                <c:idx val="0"/>
                <c:order val="0"/>
                <c:tx>
                  <c:strRef>
                    <c:extLst>
                      <c:ext uri="{02D57815-91ED-43cb-92C2-25804820EDAC}">
                        <c15:formulaRef>
                          <c15:sqref>Sheet2!$B$7</c15:sqref>
                        </c15:formulaRef>
                      </c:ext>
                    </c:extLst>
                    <c:strCache>
                      <c:ptCount val="1"/>
                      <c:pt idx="0">
                        <c:v>V</c:v>
                      </c:pt>
                    </c:strCache>
                  </c:strRef>
                </c:tx>
                <c:spPr>
                  <a:ln w="19050" cap="rnd">
                    <a:solidFill>
                      <a:schemeClr val="accent1"/>
                    </a:solidFill>
                    <a:round/>
                  </a:ln>
                  <a:effectLst/>
                </c:spPr>
                <c:marker>
                  <c:symbol val="none"/>
                </c:marker>
                <c:xVal>
                  <c:numRef>
                    <c:extLst>
                      <c:ex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c:ext uri="{02D57815-91ED-43cb-92C2-25804820EDAC}">
                        <c15:formulaRef>
                          <c15:sqref>Sheet2!$B$8:$B$112</c15:sqref>
                        </c15:formulaRef>
                      </c:ext>
                    </c:extLst>
                    <c:numCache>
                      <c:formatCode>General</c:formatCode>
                      <c:ptCount val="105"/>
                      <c:pt idx="0">
                        <c:v>0</c:v>
                      </c:pt>
                      <c:pt idx="1">
                        <c:v>35000</c:v>
                      </c:pt>
                      <c:pt idx="2">
                        <c:v>38340.579025361629</c:v>
                      </c:pt>
                      <c:pt idx="3">
                        <c:v>41412.558481697313</c:v>
                      </c:pt>
                      <c:pt idx="4">
                        <c:v>44271.887242357312</c:v>
                      </c:pt>
                      <c:pt idx="5">
                        <c:v>46957.42752749558</c:v>
                      </c:pt>
                      <c:pt idx="6">
                        <c:v>49497.474683058332</c:v>
                      </c:pt>
                      <c:pt idx="7">
                        <c:v>60621.778264910703</c:v>
                      </c:pt>
                      <c:pt idx="8">
                        <c:v>70000</c:v>
                      </c:pt>
                      <c:pt idx="9">
                        <c:v>78262.37921249264</c:v>
                      </c:pt>
                      <c:pt idx="10">
                        <c:v>85732.140997411232</c:v>
                      </c:pt>
                      <c:pt idx="11">
                        <c:v>92601.295887260683</c:v>
                      </c:pt>
                      <c:pt idx="12">
                        <c:v>98994.949366116663</c:v>
                      </c:pt>
                      <c:pt idx="13">
                        <c:v>105000</c:v>
                      </c:pt>
                      <c:pt idx="14">
                        <c:v>110679.71810589329</c:v>
                      </c:pt>
                      <c:pt idx="15">
                        <c:v>116081.86766243901</c:v>
                      </c:pt>
                      <c:pt idx="16">
                        <c:v>121243.55652982141</c:v>
                      </c:pt>
                      <c:pt idx="17">
                        <c:v>126194.29464123963</c:v>
                      </c:pt>
                      <c:pt idx="18">
                        <c:v>130958.00853708794</c:v>
                      </c:pt>
                      <c:pt idx="19">
                        <c:v>135554.41711725958</c:v>
                      </c:pt>
                      <c:pt idx="20">
                        <c:v>140000</c:v>
                      </c:pt>
                      <c:pt idx="21">
                        <c:v>144308.69689661812</c:v>
                      </c:pt>
                      <c:pt idx="22">
                        <c:v>148492.424049175</c:v>
                      </c:pt>
                      <c:pt idx="23">
                        <c:v>152561.46302392357</c:v>
                      </c:pt>
                      <c:pt idx="24">
                        <c:v>156524.75842498528</c:v>
                      </c:pt>
                      <c:pt idx="25">
                        <c:v>160390.14932345439</c:v>
                      </c:pt>
                      <c:pt idx="26">
                        <c:v>164164.55159382004</c:v>
                      </c:pt>
                      <c:pt idx="27">
                        <c:v>167854.10331594519</c:v>
                      </c:pt>
                      <c:pt idx="28">
                        <c:v>171464.28199482246</c:v>
                      </c:pt>
                      <c:pt idx="29">
                        <c:v>175000</c:v>
                      </c:pt>
                      <c:pt idx="30">
                        <c:v>178465.68297574748</c:v>
                      </c:pt>
                      <c:pt idx="31">
                        <c:v>181865.33479473213</c:v>
                      </c:pt>
                      <c:pt idx="32">
                        <c:v>185202.59177452137</c:v>
                      </c:pt>
                      <c:pt idx="33">
                        <c:v>188480.76824970765</c:v>
                      </c:pt>
                      <c:pt idx="34">
                        <c:v>191702.89512680814</c:v>
                      </c:pt>
                      <c:pt idx="35">
                        <c:v>194871.75269905079</c:v>
                      </c:pt>
                      <c:pt idx="36">
                        <c:v>197989.89873223333</c:v>
                      </c:pt>
                      <c:pt idx="37">
                        <c:v>201059.69262883102</c:v>
                      </c:pt>
                      <c:pt idx="38">
                        <c:v>204083.31631958552</c:v>
                      </c:pt>
                      <c:pt idx="39">
                        <c:v>207062.79240848657</c:v>
                      </c:pt>
                      <c:pt idx="40">
                        <c:v>210000</c:v>
                      </c:pt>
                      <c:pt idx="41">
                        <c:v>212896.6885604377</c:v>
                      </c:pt>
                      <c:pt idx="42">
                        <c:v>215754.49010391417</c:v>
                      </c:pt>
                      <c:pt idx="43">
                        <c:v>218574.92994394395</c:v>
                      </c:pt>
                      <c:pt idx="44">
                        <c:v>221359.43621178658</c:v>
                      </c:pt>
                      <c:pt idx="45">
                        <c:v>224109.34831014971</c:v>
                      </c:pt>
                      <c:pt idx="46">
                        <c:v>226825.92444427512</c:v>
                      </c:pt>
                      <c:pt idx="47">
                        <c:v>229510.34835057001</c:v>
                      </c:pt>
                      <c:pt idx="48">
                        <c:v>232163.73532487801</c:v>
                      </c:pt>
                      <c:pt idx="49">
                        <c:v>234787.13763747792</c:v>
                      </c:pt>
                      <c:pt idx="50">
                        <c:v>237381.54940938437</c:v>
                      </c:pt>
                      <c:pt idx="51">
                        <c:v>239947.91101403654</c:v>
                      </c:pt>
                      <c:pt idx="52">
                        <c:v>242487.11305964281</c:v>
                      </c:pt>
                      <c:pt idx="53">
                        <c:v>245000</c:v>
                      </c:pt>
                      <c:pt idx="54">
                        <c:v>247487.37341529163</c:v>
                      </c:pt>
                      <c:pt idx="55">
                        <c:v>249949.99499899975</c:v>
                      </c:pt>
                      <c:pt idx="56">
                        <c:v>252388.58928247925</c:v>
                      </c:pt>
                      <c:pt idx="57">
                        <c:v>254803.84612481814</c:v>
                      </c:pt>
                      <c:pt idx="58">
                        <c:v>257196.42299223368</c:v>
                      </c:pt>
                      <c:pt idx="59">
                        <c:v>259566.9470483482</c:v>
                      </c:pt>
                      <c:pt idx="60">
                        <c:v>261916.01707417588</c:v>
                      </c:pt>
                      <c:pt idx="61">
                        <c:v>264244.20523447625</c:v>
                      </c:pt>
                      <c:pt idx="62">
                        <c:v>266552.05870523676</c:v>
                      </c:pt>
                      <c:pt idx="63">
                        <c:v>268840.10117540124</c:v>
                      </c:pt>
                      <c:pt idx="64">
                        <c:v>271108.83423451916</c:v>
                      </c:pt>
                      <c:pt idx="65">
                        <c:v>273358.73865673289</c:v>
                      </c:pt>
                      <c:pt idx="66">
                        <c:v>275590.27559041337</c:v>
                      </c:pt>
                      <c:pt idx="67">
                        <c:v>277803.88766178204</c:v>
                      </c:pt>
                      <c:pt idx="68">
                        <c:v>280000</c:v>
                      </c:pt>
                      <c:pt idx="69">
                        <c:v>282179.02119044925</c:v>
                      </c:pt>
                      <c:pt idx="70">
                        <c:v>284341.34416225861</c:v>
                      </c:pt>
                      <c:pt idx="71">
                        <c:v>286487.34701553575</c:v>
                      </c:pt>
                      <c:pt idx="72">
                        <c:v>288617.39379323623</c:v>
                      </c:pt>
                      <c:pt idx="73">
                        <c:v>290731.83520213264</c:v>
                      </c:pt>
                      <c:pt idx="74">
                        <c:v>292831.00928692642</c:v>
                      </c:pt>
                      <c:pt idx="75">
                        <c:v>294915.24206117255</c:v>
                      </c:pt>
                      <c:pt idx="76">
                        <c:v>296984.84809834999</c:v>
                      </c:pt>
                      <c:pt idx="77">
                        <c:v>299040.13108611357</c:v>
                      </c:pt>
                      <c:pt idx="78">
                        <c:v>301081.38434649195</c:v>
                      </c:pt>
                      <c:pt idx="79">
                        <c:v>303108.89132455352</c:v>
                      </c:pt>
                      <c:pt idx="80">
                        <c:v>305122.92604784714</c:v>
                      </c:pt>
                      <c:pt idx="81">
                        <c:v>307123.75355872425</c:v>
                      </c:pt>
                      <c:pt idx="82">
                        <c:v>309111.63032147463</c:v>
                      </c:pt>
                      <c:pt idx="83">
                        <c:v>311086.8046060456</c:v>
                      </c:pt>
                      <c:pt idx="84">
                        <c:v>313049.51684997056</c:v>
                      </c:pt>
                      <c:pt idx="85">
                        <c:v>315000</c:v>
                      </c:pt>
                      <c:pt idx="86">
                        <c:v>316938.47983480961</c:v>
                      </c:pt>
                      <c:pt idx="87">
                        <c:v>318865.17527005047</c:v>
                      </c:pt>
                      <c:pt idx="88">
                        <c:v>320780.29864690878</c:v>
                      </c:pt>
                      <c:pt idx="89">
                        <c:v>322684.05600525107</c:v>
                      </c:pt>
                      <c:pt idx="90">
                        <c:v>324576.64734234964</c:v>
                      </c:pt>
                      <c:pt idx="91">
                        <c:v>326458.26685810852</c:v>
                      </c:pt>
                      <c:pt idx="92">
                        <c:v>328329.10318764008</c:v>
                      </c:pt>
                      <c:pt idx="93">
                        <c:v>330189.33962198114</c:v>
                      </c:pt>
                      <c:pt idx="94">
                        <c:v>332039.15431767981</c:v>
                      </c:pt>
                      <c:pt idx="95">
                        <c:v>333878.72049593093</c:v>
                      </c:pt>
                      <c:pt idx="96">
                        <c:v>335708.20663189038</c:v>
                      </c:pt>
                      <c:pt idx="97">
                        <c:v>337527.77663475345</c:v>
                      </c:pt>
                      <c:pt idx="98">
                        <c:v>339337.59001914301</c:v>
                      </c:pt>
                      <c:pt idx="99">
                        <c:v>341137.8020683137</c:v>
                      </c:pt>
                      <c:pt idx="100">
                        <c:v>342928.56398964493</c:v>
                      </c:pt>
                      <c:pt idx="101">
                        <c:v>344710.02306286368</c:v>
                      </c:pt>
                      <c:pt idx="102">
                        <c:v>346482.32278140832</c:v>
                      </c:pt>
                      <c:pt idx="103">
                        <c:v>348245.60298731696</c:v>
                      </c:pt>
                      <c:pt idx="104">
                        <c:v>350000</c:v>
                      </c:pt>
                    </c:numCache>
                  </c:numRef>
                </c:yVal>
                <c:smooth val="0"/>
                <c:extLst>
                  <c:ext xmlns:c16="http://schemas.microsoft.com/office/drawing/2014/chart" uri="{C3380CC4-5D6E-409C-BE32-E72D297353CC}">
                    <c16:uniqueId val="{00000002-0D3A-4275-B0F9-1630EC7768E6}"/>
                  </c:ext>
                </c:extLst>
              </c15:ser>
            </c15:filteredScatterSeries>
            <c15:filteredScatterSeries>
              <c15:ser>
                <c:idx val="1"/>
                <c:order val="1"/>
                <c:tx>
                  <c:strRef>
                    <c:extLst xmlns:c15="http://schemas.microsoft.com/office/drawing/2012/chart">
                      <c:ext xmlns:c15="http://schemas.microsoft.com/office/drawing/2012/chart" uri="{02D57815-91ED-43cb-92C2-25804820EDAC}">
                        <c15:formulaRef>
                          <c15:sqref>Sheet2!$C$7</c15:sqref>
                        </c15:formulaRef>
                      </c:ext>
                    </c:extLst>
                    <c:strCache>
                      <c:ptCount val="1"/>
                      <c:pt idx="0">
                        <c:v>T</c:v>
                      </c:pt>
                    </c:strCache>
                  </c:strRef>
                </c:tx>
                <c:spPr>
                  <a:ln w="19050" cap="rnd">
                    <a:solidFill>
                      <a:schemeClr val="accent2"/>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C$8:$C$112</c15:sqref>
                        </c15:formulaRef>
                      </c:ext>
                    </c:extLst>
                    <c:numCache>
                      <c:formatCode>General</c:formatCode>
                      <c:ptCount val="105"/>
                      <c:pt idx="0">
                        <c:v>0</c:v>
                      </c:pt>
                      <c:pt idx="1">
                        <c:v>700</c:v>
                      </c:pt>
                      <c:pt idx="2">
                        <c:v>766.81158050723263</c:v>
                      </c:pt>
                      <c:pt idx="3">
                        <c:v>828.25116963394623</c:v>
                      </c:pt>
                      <c:pt idx="4">
                        <c:v>885.43774484714629</c:v>
                      </c:pt>
                      <c:pt idx="5">
                        <c:v>939.14855054991165</c:v>
                      </c:pt>
                      <c:pt idx="6">
                        <c:v>989.94949366116668</c:v>
                      </c:pt>
                      <c:pt idx="7">
                        <c:v>1212.435565298214</c:v>
                      </c:pt>
                      <c:pt idx="8">
                        <c:v>1400</c:v>
                      </c:pt>
                      <c:pt idx="9">
                        <c:v>1565.2475842498529</c:v>
                      </c:pt>
                      <c:pt idx="10">
                        <c:v>1714.6428199482248</c:v>
                      </c:pt>
                      <c:pt idx="11">
                        <c:v>1852.0259177452137</c:v>
                      </c:pt>
                      <c:pt idx="12">
                        <c:v>1979.8989873223334</c:v>
                      </c:pt>
                      <c:pt idx="13">
                        <c:v>2100</c:v>
                      </c:pt>
                      <c:pt idx="14">
                        <c:v>2213.5943621178658</c:v>
                      </c:pt>
                      <c:pt idx="15">
                        <c:v>2321.6373532487801</c:v>
                      </c:pt>
                      <c:pt idx="16">
                        <c:v>2424.871130596428</c:v>
                      </c:pt>
                      <c:pt idx="17">
                        <c:v>2523.8858928247928</c:v>
                      </c:pt>
                      <c:pt idx="18">
                        <c:v>2619.160170741759</c:v>
                      </c:pt>
                      <c:pt idx="19">
                        <c:v>2711.0883423451919</c:v>
                      </c:pt>
                      <c:pt idx="20">
                        <c:v>2800</c:v>
                      </c:pt>
                      <c:pt idx="21">
                        <c:v>2886.1739379323622</c:v>
                      </c:pt>
                      <c:pt idx="22">
                        <c:v>2969.8484809834999</c:v>
                      </c:pt>
                      <c:pt idx="23">
                        <c:v>3051.2292604784716</c:v>
                      </c:pt>
                      <c:pt idx="24">
                        <c:v>3130.4951684997059</c:v>
                      </c:pt>
                      <c:pt idx="25">
                        <c:v>3207.802986469088</c:v>
                      </c:pt>
                      <c:pt idx="26">
                        <c:v>3283.2910318764007</c:v>
                      </c:pt>
                      <c:pt idx="27">
                        <c:v>3357.0820663189038</c:v>
                      </c:pt>
                      <c:pt idx="28">
                        <c:v>3429.2856398964495</c:v>
                      </c:pt>
                      <c:pt idx="29">
                        <c:v>3500</c:v>
                      </c:pt>
                      <c:pt idx="30">
                        <c:v>3569.3136595149494</c:v>
                      </c:pt>
                      <c:pt idx="31">
                        <c:v>3637.3066958946429</c:v>
                      </c:pt>
                      <c:pt idx="32">
                        <c:v>3704.0518354904275</c:v>
                      </c:pt>
                      <c:pt idx="33">
                        <c:v>3769.615364994153</c:v>
                      </c:pt>
                      <c:pt idx="34">
                        <c:v>3834.0579025361631</c:v>
                      </c:pt>
                      <c:pt idx="35">
                        <c:v>3897.4350539810157</c:v>
                      </c:pt>
                      <c:pt idx="36">
                        <c:v>3959.7979746446667</c:v>
                      </c:pt>
                      <c:pt idx="37">
                        <c:v>4021.1938525766204</c:v>
                      </c:pt>
                      <c:pt idx="38">
                        <c:v>4081.6663263917103</c:v>
                      </c:pt>
                      <c:pt idx="39">
                        <c:v>4141.2558481697315</c:v>
                      </c:pt>
                      <c:pt idx="40">
                        <c:v>4200</c:v>
                      </c:pt>
                      <c:pt idx="41">
                        <c:v>4257.9337712087545</c:v>
                      </c:pt>
                      <c:pt idx="42">
                        <c:v>4315.0898020782834</c:v>
                      </c:pt>
                      <c:pt idx="43">
                        <c:v>4371.4985988788794</c:v>
                      </c:pt>
                      <c:pt idx="44">
                        <c:v>4427.1887242357316</c:v>
                      </c:pt>
                      <c:pt idx="45">
                        <c:v>4482.186966202994</c:v>
                      </c:pt>
                      <c:pt idx="46">
                        <c:v>4536.5184888855028</c:v>
                      </c:pt>
                      <c:pt idx="47">
                        <c:v>4590.2069670114006</c:v>
                      </c:pt>
                      <c:pt idx="48">
                        <c:v>4643.2747064975601</c:v>
                      </c:pt>
                      <c:pt idx="49">
                        <c:v>4695.7427527495583</c:v>
                      </c:pt>
                      <c:pt idx="50">
                        <c:v>4747.6309881876878</c:v>
                      </c:pt>
                      <c:pt idx="51">
                        <c:v>4798.9582202807305</c:v>
                      </c:pt>
                      <c:pt idx="52">
                        <c:v>4849.7422611928559</c:v>
                      </c:pt>
                      <c:pt idx="53">
                        <c:v>4900</c:v>
                      </c:pt>
                      <c:pt idx="54">
                        <c:v>4949.7474683058326</c:v>
                      </c:pt>
                      <c:pt idx="55">
                        <c:v>4998.9998999799955</c:v>
                      </c:pt>
                      <c:pt idx="56">
                        <c:v>5047.7717856495856</c:v>
                      </c:pt>
                      <c:pt idx="57">
                        <c:v>5096.0769224963633</c:v>
                      </c:pt>
                      <c:pt idx="58">
                        <c:v>5143.9284598446739</c:v>
                      </c:pt>
                      <c:pt idx="59">
                        <c:v>5191.3389409669644</c:v>
                      </c:pt>
                      <c:pt idx="60">
                        <c:v>5238.320341483518</c:v>
                      </c:pt>
                      <c:pt idx="61">
                        <c:v>5284.884104689525</c:v>
                      </c:pt>
                      <c:pt idx="62">
                        <c:v>5331.0411741047355</c:v>
                      </c:pt>
                      <c:pt idx="63">
                        <c:v>5376.8020235080248</c:v>
                      </c:pt>
                      <c:pt idx="64">
                        <c:v>5422.1766846903838</c:v>
                      </c:pt>
                      <c:pt idx="65">
                        <c:v>5467.1747731346577</c:v>
                      </c:pt>
                      <c:pt idx="66">
                        <c:v>5511.8055118082675</c:v>
                      </c:pt>
                      <c:pt idx="67">
                        <c:v>5556.0777532356406</c:v>
                      </c:pt>
                      <c:pt idx="68">
                        <c:v>5600</c:v>
                      </c:pt>
                      <c:pt idx="69">
                        <c:v>5643.580423808985</c:v>
                      </c:pt>
                      <c:pt idx="70">
                        <c:v>5686.8268832451722</c:v>
                      </c:pt>
                      <c:pt idx="71">
                        <c:v>5729.7469403107152</c:v>
                      </c:pt>
                      <c:pt idx="72">
                        <c:v>5772.3478758647243</c:v>
                      </c:pt>
                      <c:pt idx="73">
                        <c:v>5814.636704042653</c:v>
                      </c:pt>
                      <c:pt idx="74">
                        <c:v>5856.6201857385286</c:v>
                      </c:pt>
                      <c:pt idx="75">
                        <c:v>5898.3048412234511</c:v>
                      </c:pt>
                      <c:pt idx="76">
                        <c:v>5939.6969619669999</c:v>
                      </c:pt>
                      <c:pt idx="77">
                        <c:v>5980.8026217222714</c:v>
                      </c:pt>
                      <c:pt idx="78">
                        <c:v>6021.627686929839</c:v>
                      </c:pt>
                      <c:pt idx="79">
                        <c:v>6062.1778264910708</c:v>
                      </c:pt>
                      <c:pt idx="80">
                        <c:v>6102.4585209569432</c:v>
                      </c:pt>
                      <c:pt idx="81">
                        <c:v>6142.4750711744855</c:v>
                      </c:pt>
                      <c:pt idx="82">
                        <c:v>6182.232606429493</c:v>
                      </c:pt>
                      <c:pt idx="83">
                        <c:v>6221.736092120912</c:v>
                      </c:pt>
                      <c:pt idx="84">
                        <c:v>6260.9903369994117</c:v>
                      </c:pt>
                      <c:pt idx="85">
                        <c:v>6300</c:v>
                      </c:pt>
                      <c:pt idx="86">
                        <c:v>6338.7695966961919</c:v>
                      </c:pt>
                      <c:pt idx="87">
                        <c:v>6377.3035054010097</c:v>
                      </c:pt>
                      <c:pt idx="88">
                        <c:v>6415.6059729381759</c:v>
                      </c:pt>
                      <c:pt idx="89">
                        <c:v>6453.6811201050214</c:v>
                      </c:pt>
                      <c:pt idx="90">
                        <c:v>6491.5329468469927</c:v>
                      </c:pt>
                      <c:pt idx="91">
                        <c:v>6529.1653371621705</c:v>
                      </c:pt>
                      <c:pt idx="92">
                        <c:v>6566.5820637528013</c:v>
                      </c:pt>
                      <c:pt idx="93">
                        <c:v>6603.7867924396232</c:v>
                      </c:pt>
                      <c:pt idx="94">
                        <c:v>6640.7830863535964</c:v>
                      </c:pt>
                      <c:pt idx="95">
                        <c:v>6677.5744099186186</c:v>
                      </c:pt>
                      <c:pt idx="96">
                        <c:v>6714.1641326378076</c:v>
                      </c:pt>
                      <c:pt idx="97">
                        <c:v>6750.5555326950689</c:v>
                      </c:pt>
                      <c:pt idx="98">
                        <c:v>6786.75180038286</c:v>
                      </c:pt>
                      <c:pt idx="99">
                        <c:v>6822.7560413662741</c:v>
                      </c:pt>
                      <c:pt idx="100">
                        <c:v>6858.5712797928991</c:v>
                      </c:pt>
                      <c:pt idx="101">
                        <c:v>6894.2004612572737</c:v>
                      </c:pt>
                      <c:pt idx="102">
                        <c:v>6929.6464556281662</c:v>
                      </c:pt>
                      <c:pt idx="103">
                        <c:v>6964.9120597463398</c:v>
                      </c:pt>
                      <c:pt idx="104">
                        <c:v>7000</c:v>
                      </c:pt>
                    </c:numCache>
                  </c:numRef>
                </c:yVal>
                <c:smooth val="0"/>
                <c:extLst xmlns:c15="http://schemas.microsoft.com/office/drawing/2012/chart">
                  <c:ext xmlns:c16="http://schemas.microsoft.com/office/drawing/2014/chart" uri="{C3380CC4-5D6E-409C-BE32-E72D297353CC}">
                    <c16:uniqueId val="{00000003-0D3A-4275-B0F9-1630EC7768E6}"/>
                  </c:ext>
                </c:extLst>
              </c15:ser>
            </c15:filteredScatterSeries>
            <c15:filteredScatterSeries>
              <c15:ser>
                <c:idx val="2"/>
                <c:order val="2"/>
                <c:tx>
                  <c:strRef>
                    <c:extLst xmlns:c15="http://schemas.microsoft.com/office/drawing/2012/chart">
                      <c:ext xmlns:c15="http://schemas.microsoft.com/office/drawing/2012/chart" uri="{02D57815-91ED-43cb-92C2-25804820EDAC}">
                        <c15:formulaRef>
                          <c15:sqref>Sheet2!$D$7</c15:sqref>
                        </c15:formulaRef>
                      </c:ext>
                    </c:extLst>
                    <c:strCache>
                      <c:ptCount val="1"/>
                      <c:pt idx="0">
                        <c:v>t(V-X)</c:v>
                      </c:pt>
                    </c:strCache>
                  </c:strRef>
                </c:tx>
                <c:spPr>
                  <a:ln w="19050" cap="rnd">
                    <a:solidFill>
                      <a:schemeClr val="accent3"/>
                    </a:solidFill>
                    <a:round/>
                  </a:ln>
                  <a:effectLst/>
                </c:spPr>
                <c:marker>
                  <c:symbol val="none"/>
                </c:marker>
                <c:xVal>
                  <c:numRef>
                    <c:extLst xmlns:c15="http://schemas.microsoft.com/office/drawing/2012/chart">
                      <c:ext xmlns:c15="http://schemas.microsoft.com/office/drawing/2012/chart" uri="{02D57815-91ED-43cb-92C2-25804820EDAC}">
                        <c15:formulaRef>
                          <c15:sqref>Sheet2!$A$8:$A$112</c15:sqref>
                        </c15:formulaRef>
                      </c:ext>
                    </c:extLst>
                    <c:numCache>
                      <c:formatCode>General</c:formatCode>
                      <c:ptCount val="105"/>
                      <c:pt idx="1">
                        <c:v>10000</c:v>
                      </c:pt>
                      <c:pt idx="2">
                        <c:v>12000</c:v>
                      </c:pt>
                      <c:pt idx="3">
                        <c:v>14000</c:v>
                      </c:pt>
                      <c:pt idx="4">
                        <c:v>16000</c:v>
                      </c:pt>
                      <c:pt idx="5">
                        <c:v>18000</c:v>
                      </c:pt>
                      <c:pt idx="6">
                        <c:v>20000</c:v>
                      </c:pt>
                      <c:pt idx="7">
                        <c:v>30000</c:v>
                      </c:pt>
                      <c:pt idx="8">
                        <c:v>40000</c:v>
                      </c:pt>
                      <c:pt idx="9">
                        <c:v>50000</c:v>
                      </c:pt>
                      <c:pt idx="10">
                        <c:v>60000</c:v>
                      </c:pt>
                      <c:pt idx="11">
                        <c:v>70000</c:v>
                      </c:pt>
                      <c:pt idx="12">
                        <c:v>80000</c:v>
                      </c:pt>
                      <c:pt idx="13">
                        <c:v>90000</c:v>
                      </c:pt>
                      <c:pt idx="14">
                        <c:v>100000</c:v>
                      </c:pt>
                      <c:pt idx="15">
                        <c:v>110000</c:v>
                      </c:pt>
                      <c:pt idx="16">
                        <c:v>120000</c:v>
                      </c:pt>
                      <c:pt idx="17">
                        <c:v>130000</c:v>
                      </c:pt>
                      <c:pt idx="18">
                        <c:v>140000</c:v>
                      </c:pt>
                      <c:pt idx="19">
                        <c:v>150000</c:v>
                      </c:pt>
                      <c:pt idx="20">
                        <c:v>160000</c:v>
                      </c:pt>
                      <c:pt idx="21">
                        <c:v>170000</c:v>
                      </c:pt>
                      <c:pt idx="22">
                        <c:v>180000</c:v>
                      </c:pt>
                      <c:pt idx="23">
                        <c:v>190000</c:v>
                      </c:pt>
                      <c:pt idx="24">
                        <c:v>200000</c:v>
                      </c:pt>
                      <c:pt idx="25">
                        <c:v>210000</c:v>
                      </c:pt>
                      <c:pt idx="26">
                        <c:v>220000</c:v>
                      </c:pt>
                      <c:pt idx="27">
                        <c:v>230000</c:v>
                      </c:pt>
                      <c:pt idx="28">
                        <c:v>240000</c:v>
                      </c:pt>
                      <c:pt idx="29">
                        <c:v>250000</c:v>
                      </c:pt>
                      <c:pt idx="30">
                        <c:v>260000</c:v>
                      </c:pt>
                      <c:pt idx="31">
                        <c:v>270000</c:v>
                      </c:pt>
                      <c:pt idx="32">
                        <c:v>280000</c:v>
                      </c:pt>
                      <c:pt idx="33">
                        <c:v>290000</c:v>
                      </c:pt>
                      <c:pt idx="34">
                        <c:v>300000</c:v>
                      </c:pt>
                      <c:pt idx="35">
                        <c:v>310000</c:v>
                      </c:pt>
                      <c:pt idx="36">
                        <c:v>320000</c:v>
                      </c:pt>
                      <c:pt idx="37">
                        <c:v>330000</c:v>
                      </c:pt>
                      <c:pt idx="38">
                        <c:v>340000</c:v>
                      </c:pt>
                      <c:pt idx="39">
                        <c:v>350000</c:v>
                      </c:pt>
                      <c:pt idx="40">
                        <c:v>360000</c:v>
                      </c:pt>
                      <c:pt idx="41">
                        <c:v>370000</c:v>
                      </c:pt>
                      <c:pt idx="42">
                        <c:v>380000</c:v>
                      </c:pt>
                      <c:pt idx="43">
                        <c:v>390000</c:v>
                      </c:pt>
                      <c:pt idx="44">
                        <c:v>400000</c:v>
                      </c:pt>
                      <c:pt idx="45">
                        <c:v>410000</c:v>
                      </c:pt>
                      <c:pt idx="46">
                        <c:v>420000</c:v>
                      </c:pt>
                      <c:pt idx="47">
                        <c:v>430000</c:v>
                      </c:pt>
                      <c:pt idx="48">
                        <c:v>440000</c:v>
                      </c:pt>
                      <c:pt idx="49">
                        <c:v>450000</c:v>
                      </c:pt>
                      <c:pt idx="50">
                        <c:v>460000</c:v>
                      </c:pt>
                      <c:pt idx="51">
                        <c:v>470000</c:v>
                      </c:pt>
                      <c:pt idx="52">
                        <c:v>480000</c:v>
                      </c:pt>
                      <c:pt idx="53">
                        <c:v>490000</c:v>
                      </c:pt>
                      <c:pt idx="54">
                        <c:v>500000</c:v>
                      </c:pt>
                      <c:pt idx="55">
                        <c:v>510000</c:v>
                      </c:pt>
                      <c:pt idx="56">
                        <c:v>520000</c:v>
                      </c:pt>
                      <c:pt idx="57">
                        <c:v>530000</c:v>
                      </c:pt>
                      <c:pt idx="58">
                        <c:v>540000</c:v>
                      </c:pt>
                      <c:pt idx="59">
                        <c:v>550000</c:v>
                      </c:pt>
                      <c:pt idx="60">
                        <c:v>560000</c:v>
                      </c:pt>
                      <c:pt idx="61">
                        <c:v>570000</c:v>
                      </c:pt>
                      <c:pt idx="62">
                        <c:v>580000</c:v>
                      </c:pt>
                      <c:pt idx="63">
                        <c:v>590000</c:v>
                      </c:pt>
                      <c:pt idx="64">
                        <c:v>600000</c:v>
                      </c:pt>
                      <c:pt idx="65">
                        <c:v>610000</c:v>
                      </c:pt>
                      <c:pt idx="66">
                        <c:v>620000</c:v>
                      </c:pt>
                      <c:pt idx="67">
                        <c:v>630000</c:v>
                      </c:pt>
                      <c:pt idx="68">
                        <c:v>640000</c:v>
                      </c:pt>
                      <c:pt idx="69">
                        <c:v>650000</c:v>
                      </c:pt>
                      <c:pt idx="70">
                        <c:v>660000</c:v>
                      </c:pt>
                      <c:pt idx="71">
                        <c:v>670000</c:v>
                      </c:pt>
                      <c:pt idx="72">
                        <c:v>680000</c:v>
                      </c:pt>
                      <c:pt idx="73">
                        <c:v>690000</c:v>
                      </c:pt>
                      <c:pt idx="74">
                        <c:v>700000</c:v>
                      </c:pt>
                      <c:pt idx="75">
                        <c:v>710000</c:v>
                      </c:pt>
                      <c:pt idx="76">
                        <c:v>720000</c:v>
                      </c:pt>
                      <c:pt idx="77">
                        <c:v>730000</c:v>
                      </c:pt>
                      <c:pt idx="78">
                        <c:v>740000</c:v>
                      </c:pt>
                      <c:pt idx="79">
                        <c:v>750000</c:v>
                      </c:pt>
                      <c:pt idx="80">
                        <c:v>760000</c:v>
                      </c:pt>
                      <c:pt idx="81">
                        <c:v>770000</c:v>
                      </c:pt>
                      <c:pt idx="82">
                        <c:v>780000</c:v>
                      </c:pt>
                      <c:pt idx="83">
                        <c:v>790000</c:v>
                      </c:pt>
                      <c:pt idx="84">
                        <c:v>800000</c:v>
                      </c:pt>
                      <c:pt idx="85">
                        <c:v>810000</c:v>
                      </c:pt>
                      <c:pt idx="86">
                        <c:v>820000</c:v>
                      </c:pt>
                      <c:pt idx="87">
                        <c:v>830000</c:v>
                      </c:pt>
                      <c:pt idx="88">
                        <c:v>840000</c:v>
                      </c:pt>
                      <c:pt idx="89">
                        <c:v>850000</c:v>
                      </c:pt>
                      <c:pt idx="90">
                        <c:v>860000</c:v>
                      </c:pt>
                      <c:pt idx="91">
                        <c:v>870000</c:v>
                      </c:pt>
                      <c:pt idx="92">
                        <c:v>880000</c:v>
                      </c:pt>
                      <c:pt idx="93">
                        <c:v>890000</c:v>
                      </c:pt>
                      <c:pt idx="94">
                        <c:v>900000</c:v>
                      </c:pt>
                      <c:pt idx="95">
                        <c:v>910000</c:v>
                      </c:pt>
                      <c:pt idx="96">
                        <c:v>920000</c:v>
                      </c:pt>
                      <c:pt idx="97">
                        <c:v>930000</c:v>
                      </c:pt>
                      <c:pt idx="98">
                        <c:v>940000</c:v>
                      </c:pt>
                      <c:pt idx="99">
                        <c:v>950000</c:v>
                      </c:pt>
                      <c:pt idx="100">
                        <c:v>960000</c:v>
                      </c:pt>
                      <c:pt idx="101">
                        <c:v>970000</c:v>
                      </c:pt>
                      <c:pt idx="102">
                        <c:v>980000</c:v>
                      </c:pt>
                      <c:pt idx="103">
                        <c:v>990000</c:v>
                      </c:pt>
                      <c:pt idx="104">
                        <c:v>1000000</c:v>
                      </c:pt>
                    </c:numCache>
                  </c:numRef>
                </c:xVal>
                <c:yVal>
                  <c:numRef>
                    <c:extLst xmlns:c15="http://schemas.microsoft.com/office/drawing/2012/chart">
                      <c:ext xmlns:c15="http://schemas.microsoft.com/office/drawing/2012/chart" uri="{02D57815-91ED-43cb-92C2-25804820EDAC}">
                        <c15:formulaRef>
                          <c15:sqref>Sheet2!$D$8:$D$112</c15:sqref>
                        </c15:formulaRef>
                      </c:ext>
                    </c:extLst>
                    <c:numCache>
                      <c:formatCode>General</c:formatCode>
                      <c:ptCount val="105"/>
                      <c:pt idx="1">
                        <c:v>-100</c:v>
                      </c:pt>
                      <c:pt idx="2">
                        <c:v>-33.188419492767423</c:v>
                      </c:pt>
                      <c:pt idx="3">
                        <c:v>28.251169633946265</c:v>
                      </c:pt>
                      <c:pt idx="4">
                        <c:v>85.437744847146249</c:v>
                      </c:pt>
                      <c:pt idx="5">
                        <c:v>139.14855054991159</c:v>
                      </c:pt>
                      <c:pt idx="6">
                        <c:v>189.94949366116663</c:v>
                      </c:pt>
                      <c:pt idx="7">
                        <c:v>412.43556529821404</c:v>
                      </c:pt>
                      <c:pt idx="8">
                        <c:v>600</c:v>
                      </c:pt>
                      <c:pt idx="9">
                        <c:v>765.24758424985282</c:v>
                      </c:pt>
                      <c:pt idx="10">
                        <c:v>914.64281994822466</c:v>
                      </c:pt>
                      <c:pt idx="11">
                        <c:v>1052.0259177452137</c:v>
                      </c:pt>
                      <c:pt idx="12">
                        <c:v>1179.8989873223334</c:v>
                      </c:pt>
                      <c:pt idx="13">
                        <c:v>1300</c:v>
                      </c:pt>
                      <c:pt idx="14">
                        <c:v>1413.5943621178658</c:v>
                      </c:pt>
                      <c:pt idx="15">
                        <c:v>1521.6373532487801</c:v>
                      </c:pt>
                      <c:pt idx="16">
                        <c:v>1624.8711305964282</c:v>
                      </c:pt>
                      <c:pt idx="17">
                        <c:v>1723.8858928247926</c:v>
                      </c:pt>
                      <c:pt idx="18">
                        <c:v>1819.1601707417587</c:v>
                      </c:pt>
                      <c:pt idx="19">
                        <c:v>1911.0883423451917</c:v>
                      </c:pt>
                      <c:pt idx="20">
                        <c:v>2000</c:v>
                      </c:pt>
                      <c:pt idx="21">
                        <c:v>2086.1739379323622</c:v>
                      </c:pt>
                      <c:pt idx="22">
                        <c:v>2169.8484809834999</c:v>
                      </c:pt>
                      <c:pt idx="23">
                        <c:v>2251.2292604784716</c:v>
                      </c:pt>
                      <c:pt idx="24">
                        <c:v>2330.4951684997059</c:v>
                      </c:pt>
                      <c:pt idx="25">
                        <c:v>2407.802986469088</c:v>
                      </c:pt>
                      <c:pt idx="26">
                        <c:v>2483.2910318764007</c:v>
                      </c:pt>
                      <c:pt idx="27">
                        <c:v>2557.0820663189038</c:v>
                      </c:pt>
                      <c:pt idx="28">
                        <c:v>2629.2856398964495</c:v>
                      </c:pt>
                      <c:pt idx="29">
                        <c:v>2700</c:v>
                      </c:pt>
                      <c:pt idx="30">
                        <c:v>2769.3136595149494</c:v>
                      </c:pt>
                      <c:pt idx="31">
                        <c:v>2837.3066958946429</c:v>
                      </c:pt>
                      <c:pt idx="32">
                        <c:v>2904.0518354904275</c:v>
                      </c:pt>
                      <c:pt idx="33">
                        <c:v>2969.615364994153</c:v>
                      </c:pt>
                      <c:pt idx="34">
                        <c:v>3034.0579025361631</c:v>
                      </c:pt>
                      <c:pt idx="35">
                        <c:v>3097.4350539810157</c:v>
                      </c:pt>
                      <c:pt idx="36">
                        <c:v>3159.7979746446667</c:v>
                      </c:pt>
                      <c:pt idx="37">
                        <c:v>3221.1938525766204</c:v>
                      </c:pt>
                      <c:pt idx="38">
                        <c:v>3281.6663263917103</c:v>
                      </c:pt>
                      <c:pt idx="39">
                        <c:v>3341.2558481697315</c:v>
                      </c:pt>
                      <c:pt idx="40">
                        <c:v>3400</c:v>
                      </c:pt>
                      <c:pt idx="41">
                        <c:v>3457.933771208754</c:v>
                      </c:pt>
                      <c:pt idx="42">
                        <c:v>3515.0898020782834</c:v>
                      </c:pt>
                      <c:pt idx="43">
                        <c:v>3571.498598878879</c:v>
                      </c:pt>
                      <c:pt idx="44">
                        <c:v>3627.1887242357316</c:v>
                      </c:pt>
                      <c:pt idx="45">
                        <c:v>3682.1869662029944</c:v>
                      </c:pt>
                      <c:pt idx="46">
                        <c:v>3736.5184888855024</c:v>
                      </c:pt>
                      <c:pt idx="47">
                        <c:v>3790.2069670114001</c:v>
                      </c:pt>
                      <c:pt idx="48">
                        <c:v>3843.2747064975601</c:v>
                      </c:pt>
                      <c:pt idx="49">
                        <c:v>3895.7427527495583</c:v>
                      </c:pt>
                      <c:pt idx="50">
                        <c:v>3947.6309881876878</c:v>
                      </c:pt>
                      <c:pt idx="51">
                        <c:v>3998.958220280731</c:v>
                      </c:pt>
                      <c:pt idx="52">
                        <c:v>4049.7422611928564</c:v>
                      </c:pt>
                      <c:pt idx="53">
                        <c:v>4100</c:v>
                      </c:pt>
                      <c:pt idx="54">
                        <c:v>4149.7474683058326</c:v>
                      </c:pt>
                      <c:pt idx="55">
                        <c:v>4198.9998999799955</c:v>
                      </c:pt>
                      <c:pt idx="56">
                        <c:v>4247.7717856495856</c:v>
                      </c:pt>
                      <c:pt idx="57">
                        <c:v>4296.0769224963633</c:v>
                      </c:pt>
                      <c:pt idx="58">
                        <c:v>4343.9284598446739</c:v>
                      </c:pt>
                      <c:pt idx="59">
                        <c:v>4391.3389409669644</c:v>
                      </c:pt>
                      <c:pt idx="60">
                        <c:v>4438.320341483518</c:v>
                      </c:pt>
                      <c:pt idx="61">
                        <c:v>4484.884104689525</c:v>
                      </c:pt>
                      <c:pt idx="62">
                        <c:v>4531.0411741047355</c:v>
                      </c:pt>
                      <c:pt idx="63">
                        <c:v>4576.8020235080248</c:v>
                      </c:pt>
                      <c:pt idx="64">
                        <c:v>4622.1766846903838</c:v>
                      </c:pt>
                      <c:pt idx="65">
                        <c:v>4667.1747731346577</c:v>
                      </c:pt>
                      <c:pt idx="66">
                        <c:v>4711.8055118082675</c:v>
                      </c:pt>
                      <c:pt idx="67">
                        <c:v>4756.0777532356406</c:v>
                      </c:pt>
                      <c:pt idx="68">
                        <c:v>4800</c:v>
                      </c:pt>
                      <c:pt idx="69">
                        <c:v>4843.580423808985</c:v>
                      </c:pt>
                      <c:pt idx="70">
                        <c:v>4886.8268832451722</c:v>
                      </c:pt>
                      <c:pt idx="71">
                        <c:v>4929.7469403107152</c:v>
                      </c:pt>
                      <c:pt idx="72">
                        <c:v>4972.3478758647243</c:v>
                      </c:pt>
                      <c:pt idx="73">
                        <c:v>5014.636704042653</c:v>
                      </c:pt>
                      <c:pt idx="74">
                        <c:v>5056.6201857385286</c:v>
                      </c:pt>
                      <c:pt idx="75">
                        <c:v>5098.3048412234511</c:v>
                      </c:pt>
                      <c:pt idx="76">
                        <c:v>5139.6969619669999</c:v>
                      </c:pt>
                      <c:pt idx="77">
                        <c:v>5180.8026217222714</c:v>
                      </c:pt>
                      <c:pt idx="78">
                        <c:v>5221.627686929839</c:v>
                      </c:pt>
                      <c:pt idx="79">
                        <c:v>5262.1778264910708</c:v>
                      </c:pt>
                      <c:pt idx="80">
                        <c:v>5302.4585209569432</c:v>
                      </c:pt>
                      <c:pt idx="81">
                        <c:v>5342.4750711744846</c:v>
                      </c:pt>
                      <c:pt idx="82">
                        <c:v>5382.232606429493</c:v>
                      </c:pt>
                      <c:pt idx="83">
                        <c:v>5421.736092120912</c:v>
                      </c:pt>
                      <c:pt idx="84">
                        <c:v>5460.9903369994117</c:v>
                      </c:pt>
                      <c:pt idx="85">
                        <c:v>5500</c:v>
                      </c:pt>
                      <c:pt idx="86">
                        <c:v>5538.7695966961919</c:v>
                      </c:pt>
                      <c:pt idx="87">
                        <c:v>5577.3035054010097</c:v>
                      </c:pt>
                      <c:pt idx="88">
                        <c:v>5615.6059729381759</c:v>
                      </c:pt>
                      <c:pt idx="89">
                        <c:v>5653.6811201050214</c:v>
                      </c:pt>
                      <c:pt idx="90">
                        <c:v>5691.5329468469927</c:v>
                      </c:pt>
                      <c:pt idx="91">
                        <c:v>5729.1653371621705</c:v>
                      </c:pt>
                      <c:pt idx="92">
                        <c:v>5766.5820637528013</c:v>
                      </c:pt>
                      <c:pt idx="93">
                        <c:v>5803.7867924396232</c:v>
                      </c:pt>
                      <c:pt idx="94">
                        <c:v>5840.7830863535964</c:v>
                      </c:pt>
                      <c:pt idx="95">
                        <c:v>5877.5744099186186</c:v>
                      </c:pt>
                      <c:pt idx="96">
                        <c:v>5914.1641326378076</c:v>
                      </c:pt>
                      <c:pt idx="97">
                        <c:v>5950.5555326950689</c:v>
                      </c:pt>
                      <c:pt idx="98">
                        <c:v>5986.75180038286</c:v>
                      </c:pt>
                      <c:pt idx="99">
                        <c:v>6022.7560413662741</c:v>
                      </c:pt>
                      <c:pt idx="100">
                        <c:v>6058.5712797928991</c:v>
                      </c:pt>
                      <c:pt idx="101">
                        <c:v>6094.2004612572737</c:v>
                      </c:pt>
                      <c:pt idx="102">
                        <c:v>6129.6464556281662</c:v>
                      </c:pt>
                      <c:pt idx="103">
                        <c:v>6164.9120597463398</c:v>
                      </c:pt>
                      <c:pt idx="104">
                        <c:v>6200</c:v>
                      </c:pt>
                    </c:numCache>
                  </c:numRef>
                </c:yVal>
                <c:smooth val="0"/>
                <c:extLst xmlns:c15="http://schemas.microsoft.com/office/drawing/2012/chart">
                  <c:ext xmlns:c16="http://schemas.microsoft.com/office/drawing/2014/chart" uri="{C3380CC4-5D6E-409C-BE32-E72D297353CC}">
                    <c16:uniqueId val="{00000004-0D3A-4275-B0F9-1630EC7768E6}"/>
                  </c:ext>
                </c:extLst>
              </c15:ser>
            </c15:filteredScatterSeries>
          </c:ext>
        </c:extLst>
      </c:scatterChart>
      <c:valAx>
        <c:axId val="434421240"/>
        <c:scaling>
          <c:orientation val="minMax"/>
          <c:max val="10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15992"/>
        <c:crosses val="autoZero"/>
        <c:crossBetween val="midCat"/>
      </c:valAx>
      <c:valAx>
        <c:axId val="434415992"/>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es as a Percentage of Household Incom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34421240"/>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A: House Value as the Base</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scatterChart>
        <c:scatterStyle val="lineMarker"/>
        <c:varyColors val="0"/>
        <c:ser>
          <c:idx val="0"/>
          <c:order val="0"/>
          <c:tx>
            <c:strRef>
              <c:f>Sheet1!$W$7</c:f>
              <c:strCache>
                <c:ptCount val="1"/>
                <c:pt idx="0">
                  <c:v>Without CB</c:v>
                </c:pt>
              </c:strCache>
            </c:strRef>
          </c:tx>
          <c:spPr>
            <a:ln w="38100" cap="rnd" cmpd="dbl">
              <a:solidFill>
                <a:schemeClr val="tx1"/>
              </a:solidFill>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W$8:$W$59</c:f>
              <c:numCache>
                <c:formatCode>General</c:formatCode>
                <c:ptCount val="52"/>
                <c:pt idx="0">
                  <c:v>0.02</c:v>
                </c:pt>
                <c:pt idx="1">
                  <c:v>0.02</c:v>
                </c:pt>
                <c:pt idx="2">
                  <c:v>0.02</c:v>
                </c:pt>
                <c:pt idx="3">
                  <c:v>0.02</c:v>
                </c:pt>
                <c:pt idx="4">
                  <c:v>0.02</c:v>
                </c:pt>
                <c:pt idx="5">
                  <c:v>0.02</c:v>
                </c:pt>
                <c:pt idx="6">
                  <c:v>0.02</c:v>
                </c:pt>
                <c:pt idx="7">
                  <c:v>0.02</c:v>
                </c:pt>
                <c:pt idx="8">
                  <c:v>0.02</c:v>
                </c:pt>
                <c:pt idx="9">
                  <c:v>0.02</c:v>
                </c:pt>
                <c:pt idx="10">
                  <c:v>0.02</c:v>
                </c:pt>
                <c:pt idx="11">
                  <c:v>0.02</c:v>
                </c:pt>
                <c:pt idx="12">
                  <c:v>0.02</c:v>
                </c:pt>
                <c:pt idx="13">
                  <c:v>0.02</c:v>
                </c:pt>
                <c:pt idx="14">
                  <c:v>0.02</c:v>
                </c:pt>
                <c:pt idx="15">
                  <c:v>0.02</c:v>
                </c:pt>
                <c:pt idx="16">
                  <c:v>0.02</c:v>
                </c:pt>
                <c:pt idx="17">
                  <c:v>0.02</c:v>
                </c:pt>
                <c:pt idx="18">
                  <c:v>0.02</c:v>
                </c:pt>
                <c:pt idx="19">
                  <c:v>0.02</c:v>
                </c:pt>
                <c:pt idx="20">
                  <c:v>0.0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0.02</c:v>
                </c:pt>
                <c:pt idx="35">
                  <c:v>0.02</c:v>
                </c:pt>
                <c:pt idx="36">
                  <c:v>0.02</c:v>
                </c:pt>
                <c:pt idx="37">
                  <c:v>0.02</c:v>
                </c:pt>
                <c:pt idx="38">
                  <c:v>0.02</c:v>
                </c:pt>
                <c:pt idx="39">
                  <c:v>0.02</c:v>
                </c:pt>
                <c:pt idx="40">
                  <c:v>0.02</c:v>
                </c:pt>
                <c:pt idx="41">
                  <c:v>0.02</c:v>
                </c:pt>
                <c:pt idx="42">
                  <c:v>0.02</c:v>
                </c:pt>
                <c:pt idx="43">
                  <c:v>0.02</c:v>
                </c:pt>
                <c:pt idx="44">
                  <c:v>0.02</c:v>
                </c:pt>
                <c:pt idx="45">
                  <c:v>0.02</c:v>
                </c:pt>
                <c:pt idx="46">
                  <c:v>0.02</c:v>
                </c:pt>
                <c:pt idx="47">
                  <c:v>0.02</c:v>
                </c:pt>
                <c:pt idx="48">
                  <c:v>0.02</c:v>
                </c:pt>
                <c:pt idx="49">
                  <c:v>0.02</c:v>
                </c:pt>
                <c:pt idx="50">
                  <c:v>0.02</c:v>
                </c:pt>
                <c:pt idx="51">
                  <c:v>0.02</c:v>
                </c:pt>
              </c:numCache>
            </c:numRef>
          </c:yVal>
          <c:smooth val="0"/>
          <c:extLst>
            <c:ext xmlns:c16="http://schemas.microsoft.com/office/drawing/2014/chart" uri="{C3380CC4-5D6E-409C-BE32-E72D297353CC}">
              <c16:uniqueId val="{00000000-993C-440B-9281-1F090F3552DD}"/>
            </c:ext>
          </c:extLst>
        </c:ser>
        <c:ser>
          <c:idx val="1"/>
          <c:order val="1"/>
          <c:tx>
            <c:strRef>
              <c:f>Sheet1!$X$7</c:f>
              <c:strCache>
                <c:ptCount val="1"/>
                <c:pt idx="0">
                  <c:v>With CB (Y=$50,000)</c:v>
                </c:pt>
              </c:strCache>
            </c:strRef>
          </c:tx>
          <c:spPr>
            <a:ln w="25400" cap="rnd">
              <a:solidFill>
                <a:schemeClr val="tx1"/>
              </a:solidFill>
              <a:prstDash val="sysDash"/>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X$8:$X$59</c:f>
              <c:numCache>
                <c:formatCode>General</c:formatCode>
                <c:ptCount val="52"/>
                <c:pt idx="1">
                  <c:v>0.02</c:v>
                </c:pt>
                <c:pt idx="2">
                  <c:v>0.02</c:v>
                </c:pt>
                <c:pt idx="3">
                  <c:v>1.9930891314259614E-2</c:v>
                </c:pt>
                <c:pt idx="4">
                  <c:v>1.9062475043903442E-2</c:v>
                </c:pt>
                <c:pt idx="5">
                  <c:v>1.8266575304739598E-2</c:v>
                </c:pt>
                <c:pt idx="6">
                  <c:v>1.7534472971125901E-2</c:v>
                </c:pt>
                <c:pt idx="7">
                  <c:v>1.6858792861951723E-2</c:v>
                </c:pt>
                <c:pt idx="8">
                  <c:v>1.6233254408140951E-2</c:v>
                </c:pt>
                <c:pt idx="9">
                  <c:v>1.5652475842498532E-2</c:v>
                </c:pt>
                <c:pt idx="10">
                  <c:v>1.511181897078113E-2</c:v>
                </c:pt>
                <c:pt idx="11">
                  <c:v>1.4607265039500775E-2</c:v>
                </c:pt>
                <c:pt idx="12">
                  <c:v>1.4135314667467759E-2</c:v>
                </c:pt>
                <c:pt idx="13">
                  <c:v>1.3692906569032312E-2</c:v>
                </c:pt>
                <c:pt idx="14">
                  <c:v>1.3277351076961291E-2</c:v>
                </c:pt>
                <c:pt idx="15">
                  <c:v>1.2886275413555151E-2</c:v>
                </c:pt>
                <c:pt idx="16">
                  <c:v>1.2517578357052887E-2</c:v>
                </c:pt>
                <c:pt idx="17">
                  <c:v>1.2169392473965809E-2</c:v>
                </c:pt>
                <c:pt idx="18">
                  <c:v>1.1840052484044235E-2</c:v>
                </c:pt>
                <c:pt idx="19">
                  <c:v>1.1528068626718497E-2</c:v>
                </c:pt>
              </c:numCache>
            </c:numRef>
          </c:yVal>
          <c:smooth val="0"/>
          <c:extLst>
            <c:ext xmlns:c16="http://schemas.microsoft.com/office/drawing/2014/chart" uri="{C3380CC4-5D6E-409C-BE32-E72D297353CC}">
              <c16:uniqueId val="{00000001-993C-440B-9281-1F090F3552DD}"/>
            </c:ext>
          </c:extLst>
        </c:ser>
        <c:ser>
          <c:idx val="2"/>
          <c:order val="2"/>
          <c:tx>
            <c:strRef>
              <c:f>Sheet1!$Y$7</c:f>
              <c:strCache>
                <c:ptCount val="1"/>
                <c:pt idx="0">
                  <c:v>With CB (Y=$100,000)</c:v>
                </c:pt>
              </c:strCache>
            </c:strRef>
          </c:tx>
          <c:spPr>
            <a:ln w="25400" cap="rnd">
              <a:solidFill>
                <a:schemeClr val="tx1"/>
              </a:solidFill>
              <a:prstDash val="dashDot"/>
              <a:round/>
            </a:ln>
            <a:effectLst/>
          </c:spPr>
          <c:marker>
            <c:symbol val="none"/>
          </c:marker>
          <c:xVal>
            <c:numRef>
              <c:f>Sheet1!$V$8:$V$59</c:f>
              <c:numCache>
                <c:formatCode>0.00</c:formatCode>
                <c:ptCount val="52"/>
                <c:pt idx="0" formatCode="General">
                  <c:v>10000</c:v>
                </c:pt>
                <c:pt idx="1">
                  <c:v>79803.398874989478</c:v>
                </c:pt>
                <c:pt idx="2">
                  <c:v>83803.398874989478</c:v>
                </c:pt>
                <c:pt idx="3">
                  <c:v>87803.398874989478</c:v>
                </c:pt>
                <c:pt idx="4">
                  <c:v>91803.398874989478</c:v>
                </c:pt>
                <c:pt idx="5">
                  <c:v>95803.398874989478</c:v>
                </c:pt>
                <c:pt idx="6">
                  <c:v>99803.398874989478</c:v>
                </c:pt>
                <c:pt idx="7">
                  <c:v>103803.39887498948</c:v>
                </c:pt>
                <c:pt idx="8">
                  <c:v>107803.39887498948</c:v>
                </c:pt>
                <c:pt idx="9">
                  <c:v>111803.39887498948</c:v>
                </c:pt>
                <c:pt idx="10">
                  <c:v>115803.39887498948</c:v>
                </c:pt>
                <c:pt idx="11">
                  <c:v>119803.39887498948</c:v>
                </c:pt>
                <c:pt idx="12">
                  <c:v>123803.39887498948</c:v>
                </c:pt>
                <c:pt idx="13">
                  <c:v>127803.39887498948</c:v>
                </c:pt>
                <c:pt idx="14">
                  <c:v>131803.39887498948</c:v>
                </c:pt>
                <c:pt idx="15">
                  <c:v>135803.39887498948</c:v>
                </c:pt>
                <c:pt idx="16">
                  <c:v>139803.39887498948</c:v>
                </c:pt>
                <c:pt idx="17">
                  <c:v>143803.39887498948</c:v>
                </c:pt>
                <c:pt idx="18">
                  <c:v>147803.39887498948</c:v>
                </c:pt>
                <c:pt idx="19">
                  <c:v>151803.39887498948</c:v>
                </c:pt>
                <c:pt idx="20">
                  <c:v>123113.88300841898</c:v>
                </c:pt>
                <c:pt idx="21">
                  <c:v>127113.88300841898</c:v>
                </c:pt>
                <c:pt idx="22">
                  <c:v>131113.88300841898</c:v>
                </c:pt>
                <c:pt idx="23">
                  <c:v>135113.88300841898</c:v>
                </c:pt>
                <c:pt idx="24">
                  <c:v>139113.88300841898</c:v>
                </c:pt>
                <c:pt idx="25">
                  <c:v>143113.88300841898</c:v>
                </c:pt>
                <c:pt idx="26">
                  <c:v>147113.88300841898</c:v>
                </c:pt>
                <c:pt idx="27">
                  <c:v>151113.88300841898</c:v>
                </c:pt>
                <c:pt idx="28">
                  <c:v>155113.88300841898</c:v>
                </c:pt>
                <c:pt idx="29">
                  <c:v>158113.88300841898</c:v>
                </c:pt>
                <c:pt idx="30">
                  <c:v>162113.88300841898</c:v>
                </c:pt>
                <c:pt idx="31">
                  <c:v>166113.88300841898</c:v>
                </c:pt>
                <c:pt idx="32">
                  <c:v>170113.88300841898</c:v>
                </c:pt>
                <c:pt idx="33">
                  <c:v>174113.88300841898</c:v>
                </c:pt>
                <c:pt idx="34">
                  <c:v>178113.88300841898</c:v>
                </c:pt>
                <c:pt idx="35">
                  <c:v>182113.88300841898</c:v>
                </c:pt>
                <c:pt idx="36">
                  <c:v>186113.88300841898</c:v>
                </c:pt>
                <c:pt idx="37">
                  <c:v>190113.88300841898</c:v>
                </c:pt>
                <c:pt idx="38">
                  <c:v>194113.88300841898</c:v>
                </c:pt>
                <c:pt idx="39">
                  <c:v>198113.88300841898</c:v>
                </c:pt>
                <c:pt idx="40">
                  <c:v>202113.88300841898</c:v>
                </c:pt>
                <c:pt idx="41">
                  <c:v>206113.88300841898</c:v>
                </c:pt>
                <c:pt idx="42">
                  <c:v>210113.88300841898</c:v>
                </c:pt>
                <c:pt idx="43">
                  <c:v>214113.88300841898</c:v>
                </c:pt>
                <c:pt idx="44">
                  <c:v>218113.88300841898</c:v>
                </c:pt>
                <c:pt idx="45">
                  <c:v>222113.88300841898</c:v>
                </c:pt>
                <c:pt idx="46">
                  <c:v>226113.88300841898</c:v>
                </c:pt>
                <c:pt idx="47">
                  <c:v>230113.88300841898</c:v>
                </c:pt>
                <c:pt idx="48">
                  <c:v>234113.88300841898</c:v>
                </c:pt>
                <c:pt idx="49">
                  <c:v>238113.88300841898</c:v>
                </c:pt>
                <c:pt idx="50">
                  <c:v>242113.88300841898</c:v>
                </c:pt>
                <c:pt idx="51">
                  <c:v>246113.88300841898</c:v>
                </c:pt>
              </c:numCache>
            </c:numRef>
          </c:xVal>
          <c:yVal>
            <c:numRef>
              <c:f>Sheet1!$Y$8:$Y$59</c:f>
              <c:numCache>
                <c:formatCode>General</c:formatCode>
                <c:ptCount val="52"/>
                <c:pt idx="20">
                  <c:v>1.9999999999999997E-2</c:v>
                </c:pt>
                <c:pt idx="21">
                  <c:v>0.02</c:v>
                </c:pt>
                <c:pt idx="22">
                  <c:v>0.02</c:v>
                </c:pt>
                <c:pt idx="23">
                  <c:v>0.02</c:v>
                </c:pt>
                <c:pt idx="24">
                  <c:v>0.02</c:v>
                </c:pt>
                <c:pt idx="25">
                  <c:v>0.02</c:v>
                </c:pt>
                <c:pt idx="26">
                  <c:v>0.02</c:v>
                </c:pt>
                <c:pt idx="27">
                  <c:v>0.02</c:v>
                </c:pt>
                <c:pt idx="28">
                  <c:v>0.02</c:v>
                </c:pt>
                <c:pt idx="29">
                  <c:v>0.02</c:v>
                </c:pt>
                <c:pt idx="30">
                  <c:v>0.02</c:v>
                </c:pt>
                <c:pt idx="31">
                  <c:v>0.02</c:v>
                </c:pt>
                <c:pt idx="32">
                  <c:v>0.02</c:v>
                </c:pt>
                <c:pt idx="33">
                  <c:v>0.02</c:v>
                </c:pt>
                <c:pt idx="34">
                  <c:v>1.9650349208514894E-2</c:v>
                </c:pt>
                <c:pt idx="35">
                  <c:v>1.9218743470744613E-2</c:v>
                </c:pt>
                <c:pt idx="36">
                  <c:v>1.8805690061507532E-2</c:v>
                </c:pt>
                <c:pt idx="37">
                  <c:v>1.8410017956684451E-2</c:v>
                </c:pt>
                <c:pt idx="38">
                  <c:v>1.8030652654803678E-2</c:v>
                </c:pt>
                <c:pt idx="39">
                  <c:v>1.7666606432883179E-2</c:v>
                </c:pt>
                <c:pt idx="40">
                  <c:v>1.7316969759342108E-2</c:v>
                </c:pt>
                <c:pt idx="41">
                  <c:v>1.6980903706797074E-2</c:v>
                </c:pt>
                <c:pt idx="42">
                  <c:v>1.6657633231497417E-2</c:v>
                </c:pt>
                <c:pt idx="43">
                  <c:v>1.6346441206067801E-2</c:v>
                </c:pt>
                <c:pt idx="44">
                  <c:v>1.6046663108853571E-2</c:v>
                </c:pt>
                <c:pt idx="45">
                  <c:v>1.5757682287096557E-2</c:v>
                </c:pt>
                <c:pt idx="46">
                  <c:v>1.5478925722883117E-2</c:v>
                </c:pt>
                <c:pt idx="47">
                  <c:v>1.5209860240687646E-2</c:v>
                </c:pt>
                <c:pt idx="48">
                  <c:v>1.4949989103696755E-2</c:v>
                </c:pt>
                <c:pt idx="49">
                  <c:v>1.4698848953197119E-2</c:v>
                </c:pt>
                <c:pt idx="50">
                  <c:v>1.4456007051352341E-2</c:v>
                </c:pt>
                <c:pt idx="51">
                  <c:v>1.4221058792852712E-2</c:v>
                </c:pt>
              </c:numCache>
            </c:numRef>
          </c:yVal>
          <c:smooth val="0"/>
          <c:extLst>
            <c:ext xmlns:c16="http://schemas.microsoft.com/office/drawing/2014/chart" uri="{C3380CC4-5D6E-409C-BE32-E72D297353CC}">
              <c16:uniqueId val="{00000002-993C-440B-9281-1F090F3552DD}"/>
            </c:ext>
          </c:extLst>
        </c:ser>
        <c:dLbls>
          <c:showLegendKey val="0"/>
          <c:showVal val="0"/>
          <c:showCatName val="0"/>
          <c:showSerName val="0"/>
          <c:showPercent val="0"/>
          <c:showBubbleSize val="0"/>
        </c:dLbls>
        <c:axId val="814186064"/>
        <c:axId val="814178848"/>
      </c:scatterChart>
      <c:valAx>
        <c:axId val="814186064"/>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78848"/>
        <c:crosses val="autoZero"/>
        <c:crossBetween val="midCat"/>
      </c:valAx>
      <c:valAx>
        <c:axId val="814178848"/>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 as a Percentage of House Valu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14186064"/>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Panel B: Household Income as the Base</a:t>
            </a:r>
          </a:p>
        </c:rich>
      </c:tx>
      <c:layout>
        <c:manualLayout>
          <c:xMode val="edge"/>
          <c:yMode val="edge"/>
          <c:x val="0.33226243254652127"/>
          <c:y val="1.0098709718871005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862459671051148"/>
          <c:y val="7.693197063835934E-2"/>
          <c:w val="0.79464187893418747"/>
          <c:h val="0.67823261550137559"/>
        </c:manualLayout>
      </c:layout>
      <c:scatterChart>
        <c:scatterStyle val="lineMarker"/>
        <c:varyColors val="0"/>
        <c:ser>
          <c:idx val="0"/>
          <c:order val="0"/>
          <c:tx>
            <c:strRef>
              <c:f>Sheet1!$AL$7</c:f>
              <c:strCache>
                <c:ptCount val="1"/>
                <c:pt idx="0">
                  <c:v>Without CB (V=$75,000)</c:v>
                </c:pt>
              </c:strCache>
            </c:strRef>
          </c:tx>
          <c:spPr>
            <a:ln w="38100" cap="rnd" cmpd="dbl">
              <a:solidFill>
                <a:schemeClr val="tx1"/>
              </a:solidFill>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L$8:$AL$66</c:f>
              <c:numCache>
                <c:formatCode>General</c:formatCode>
                <c:ptCount val="59"/>
                <c:pt idx="0">
                  <c:v>8.3333333333333329E-2</c:v>
                </c:pt>
                <c:pt idx="1">
                  <c:v>6.8181818181818177E-2</c:v>
                </c:pt>
                <c:pt idx="2">
                  <c:v>5.7692307692307696E-2</c:v>
                </c:pt>
                <c:pt idx="3">
                  <c:v>0.05</c:v>
                </c:pt>
                <c:pt idx="4">
                  <c:v>4.4117647058823532E-2</c:v>
                </c:pt>
                <c:pt idx="5">
                  <c:v>3.9473684210526314E-2</c:v>
                </c:pt>
                <c:pt idx="6">
                  <c:v>3.5714285714285712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0-36D1-4443-87DF-33AF9F7FB99F}"/>
            </c:ext>
          </c:extLst>
        </c:ser>
        <c:ser>
          <c:idx val="1"/>
          <c:order val="1"/>
          <c:tx>
            <c:strRef>
              <c:f>Sheet1!$AM$7</c:f>
              <c:strCache>
                <c:ptCount val="1"/>
                <c:pt idx="0">
                  <c:v>With CB (V=$75,000)</c:v>
                </c:pt>
              </c:strCache>
            </c:strRef>
          </c:tx>
          <c:spPr>
            <a:ln w="25400" cap="rnd">
              <a:solidFill>
                <a:schemeClr val="tx1"/>
              </a:solidFill>
              <a:prstDash val="sys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M$8:$AM$66</c:f>
              <c:numCache>
                <c:formatCode>General</c:formatCode>
                <c:ptCount val="59"/>
                <c:pt idx="0">
                  <c:v>3.5000000000000003E-2</c:v>
                </c:pt>
                <c:pt idx="1">
                  <c:v>3.5000000000000003E-2</c:v>
                </c:pt>
                <c:pt idx="2">
                  <c:v>3.5000000000000003E-2</c:v>
                </c:pt>
                <c:pt idx="3">
                  <c:v>3.5000000000000003E-2</c:v>
                </c:pt>
                <c:pt idx="4">
                  <c:v>3.5000000000000003E-2</c:v>
                </c:pt>
                <c:pt idx="5">
                  <c:v>3.5000000000000003E-2</c:v>
                </c:pt>
                <c:pt idx="6">
                  <c:v>3.5000000000000003E-2</c:v>
                </c:pt>
                <c:pt idx="7">
                  <c:v>3.2608695652173912E-2</c:v>
                </c:pt>
                <c:pt idx="8">
                  <c:v>0.03</c:v>
                </c:pt>
                <c:pt idx="9">
                  <c:v>2.7777777777777776E-2</c:v>
                </c:pt>
                <c:pt idx="10">
                  <c:v>2.5862068965517241E-2</c:v>
                </c:pt>
                <c:pt idx="11">
                  <c:v>2.4193548387096774E-2</c:v>
                </c:pt>
                <c:pt idx="12">
                  <c:v>2.2727272727272728E-2</c:v>
                </c:pt>
                <c:pt idx="13">
                  <c:v>2.1428571428571429E-2</c:v>
                </c:pt>
                <c:pt idx="14">
                  <c:v>2.0270270270270271E-2</c:v>
                </c:pt>
                <c:pt idx="15">
                  <c:v>1.9230769230769232E-2</c:v>
                </c:pt>
                <c:pt idx="16">
                  <c:v>1.8292682926829267E-2</c:v>
                </c:pt>
                <c:pt idx="17">
                  <c:v>1.7441860465116279E-2</c:v>
                </c:pt>
                <c:pt idx="18">
                  <c:v>1.6666666666666666E-2</c:v>
                </c:pt>
              </c:numCache>
            </c:numRef>
          </c:yVal>
          <c:smooth val="0"/>
          <c:extLst>
            <c:ext xmlns:c16="http://schemas.microsoft.com/office/drawing/2014/chart" uri="{C3380CC4-5D6E-409C-BE32-E72D297353CC}">
              <c16:uniqueId val="{00000001-36D1-4443-87DF-33AF9F7FB99F}"/>
            </c:ext>
          </c:extLst>
        </c:ser>
        <c:ser>
          <c:idx val="2"/>
          <c:order val="2"/>
          <c:tx>
            <c:strRef>
              <c:f>Sheet1!$AN$7</c:f>
              <c:strCache>
                <c:ptCount val="1"/>
                <c:pt idx="0">
                  <c:v>Without CB (V=$200,000)</c:v>
                </c:pt>
              </c:strCache>
            </c:strRef>
          </c:tx>
          <c:spPr>
            <a:ln w="38100" cap="rnd">
              <a:solidFill>
                <a:schemeClr val="tx1"/>
              </a:solidFill>
              <a:prstDash val="dashDot"/>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N$8:$AN$66</c:f>
              <c:numCache>
                <c:formatCode>General</c:formatCode>
                <c:ptCount val="59"/>
                <c:pt idx="19">
                  <c:v>9.0909090909090912E-2</c:v>
                </c:pt>
                <c:pt idx="20">
                  <c:v>8.3333333333333329E-2</c:v>
                </c:pt>
                <c:pt idx="21">
                  <c:v>7.6923076923076927E-2</c:v>
                </c:pt>
                <c:pt idx="22">
                  <c:v>7.1428571428571425E-2</c:v>
                </c:pt>
                <c:pt idx="23">
                  <c:v>6.6666666666666666E-2</c:v>
                </c:pt>
                <c:pt idx="24">
                  <c:v>6.25E-2</c:v>
                </c:pt>
                <c:pt idx="25">
                  <c:v>5.8823529411764705E-2</c:v>
                </c:pt>
                <c:pt idx="26">
                  <c:v>5.5555555555555552E-2</c:v>
                </c:pt>
                <c:pt idx="27">
                  <c:v>5.2631578947368418E-2</c:v>
                </c:pt>
                <c:pt idx="28">
                  <c:v>0.05</c:v>
                </c:pt>
                <c:pt idx="29">
                  <c:v>4.7619047619047616E-2</c:v>
                </c:pt>
                <c:pt idx="30">
                  <c:v>4.5454545454545456E-2</c:v>
                </c:pt>
                <c:pt idx="31">
                  <c:v>4.3478260869565216E-2</c:v>
                </c:pt>
                <c:pt idx="32">
                  <c:v>4.1666666666666664E-2</c:v>
                </c:pt>
                <c:pt idx="33">
                  <c:v>0.04</c:v>
                </c:pt>
                <c:pt idx="34">
                  <c:v>3.8461538461538464E-2</c:v>
                </c:pt>
                <c:pt idx="35">
                  <c:v>3.7037037037037035E-2</c:v>
                </c:pt>
                <c:pt idx="36">
                  <c:v>3.5714285714285712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2-36D1-4443-87DF-33AF9F7FB99F}"/>
            </c:ext>
          </c:extLst>
        </c:ser>
        <c:ser>
          <c:idx val="3"/>
          <c:order val="3"/>
          <c:tx>
            <c:strRef>
              <c:f>Sheet1!$AO$7</c:f>
              <c:strCache>
                <c:ptCount val="1"/>
                <c:pt idx="0">
                  <c:v>With CB (V=$200,000)</c:v>
                </c:pt>
              </c:strCache>
            </c:strRef>
          </c:tx>
          <c:spPr>
            <a:ln w="25400" cap="rnd">
              <a:solidFill>
                <a:schemeClr val="tx1"/>
              </a:solidFill>
              <a:prstDash val="dash"/>
              <a:round/>
            </a:ln>
            <a:effectLst/>
          </c:spPr>
          <c:marker>
            <c:symbol val="none"/>
          </c:marker>
          <c:xVal>
            <c:numRef>
              <c:f>Sheet1!$AK$8:$AK$66</c:f>
              <c:numCache>
                <c:formatCode>General</c:formatCode>
                <c:ptCount val="59"/>
                <c:pt idx="0">
                  <c:v>18000</c:v>
                </c:pt>
                <c:pt idx="1">
                  <c:v>22000</c:v>
                </c:pt>
                <c:pt idx="2">
                  <c:v>26000</c:v>
                </c:pt>
                <c:pt idx="3">
                  <c:v>30000</c:v>
                </c:pt>
                <c:pt idx="4">
                  <c:v>34000</c:v>
                </c:pt>
                <c:pt idx="5">
                  <c:v>38000</c:v>
                </c:pt>
                <c:pt idx="6">
                  <c:v>42000</c:v>
                </c:pt>
                <c:pt idx="7">
                  <c:v>46000</c:v>
                </c:pt>
                <c:pt idx="8">
                  <c:v>50000</c:v>
                </c:pt>
                <c:pt idx="9">
                  <c:v>54000</c:v>
                </c:pt>
                <c:pt idx="10">
                  <c:v>58000</c:v>
                </c:pt>
                <c:pt idx="11">
                  <c:v>62000</c:v>
                </c:pt>
                <c:pt idx="12">
                  <c:v>66000</c:v>
                </c:pt>
                <c:pt idx="13">
                  <c:v>70000</c:v>
                </c:pt>
                <c:pt idx="14">
                  <c:v>74000</c:v>
                </c:pt>
                <c:pt idx="15">
                  <c:v>78000</c:v>
                </c:pt>
                <c:pt idx="16">
                  <c:v>82000</c:v>
                </c:pt>
                <c:pt idx="17">
                  <c:v>86000</c:v>
                </c:pt>
                <c:pt idx="18">
                  <c:v>90000</c:v>
                </c:pt>
                <c:pt idx="19">
                  <c:v>44000</c:v>
                </c:pt>
                <c:pt idx="20">
                  <c:v>48000</c:v>
                </c:pt>
                <c:pt idx="21">
                  <c:v>52000</c:v>
                </c:pt>
                <c:pt idx="22">
                  <c:v>56000</c:v>
                </c:pt>
                <c:pt idx="23">
                  <c:v>60000</c:v>
                </c:pt>
                <c:pt idx="24">
                  <c:v>64000</c:v>
                </c:pt>
                <c:pt idx="25">
                  <c:v>68000</c:v>
                </c:pt>
                <c:pt idx="26">
                  <c:v>72000</c:v>
                </c:pt>
                <c:pt idx="27">
                  <c:v>76000</c:v>
                </c:pt>
                <c:pt idx="28">
                  <c:v>80000</c:v>
                </c:pt>
                <c:pt idx="29">
                  <c:v>84000</c:v>
                </c:pt>
                <c:pt idx="30">
                  <c:v>88000</c:v>
                </c:pt>
                <c:pt idx="31">
                  <c:v>92000</c:v>
                </c:pt>
                <c:pt idx="32">
                  <c:v>96000</c:v>
                </c:pt>
                <c:pt idx="33">
                  <c:v>100000</c:v>
                </c:pt>
                <c:pt idx="34">
                  <c:v>104000</c:v>
                </c:pt>
                <c:pt idx="35">
                  <c:v>108000</c:v>
                </c:pt>
                <c:pt idx="36">
                  <c:v>112000</c:v>
                </c:pt>
                <c:pt idx="37">
                  <c:v>116000</c:v>
                </c:pt>
                <c:pt idx="38">
                  <c:v>120000</c:v>
                </c:pt>
                <c:pt idx="39">
                  <c:v>124000</c:v>
                </c:pt>
                <c:pt idx="40">
                  <c:v>128000</c:v>
                </c:pt>
                <c:pt idx="41">
                  <c:v>132000</c:v>
                </c:pt>
                <c:pt idx="42">
                  <c:v>136000</c:v>
                </c:pt>
                <c:pt idx="43">
                  <c:v>140000</c:v>
                </c:pt>
                <c:pt idx="44">
                  <c:v>144000</c:v>
                </c:pt>
                <c:pt idx="45">
                  <c:v>148000</c:v>
                </c:pt>
                <c:pt idx="46">
                  <c:v>152000</c:v>
                </c:pt>
                <c:pt idx="47">
                  <c:v>156000</c:v>
                </c:pt>
                <c:pt idx="48">
                  <c:v>160000</c:v>
                </c:pt>
                <c:pt idx="49">
                  <c:v>164000</c:v>
                </c:pt>
                <c:pt idx="50">
                  <c:v>168000</c:v>
                </c:pt>
                <c:pt idx="51">
                  <c:v>172000</c:v>
                </c:pt>
                <c:pt idx="52">
                  <c:v>176000</c:v>
                </c:pt>
                <c:pt idx="53">
                  <c:v>180000</c:v>
                </c:pt>
                <c:pt idx="54">
                  <c:v>184000</c:v>
                </c:pt>
                <c:pt idx="55">
                  <c:v>188000</c:v>
                </c:pt>
                <c:pt idx="56">
                  <c:v>192000</c:v>
                </c:pt>
                <c:pt idx="57">
                  <c:v>196000</c:v>
                </c:pt>
                <c:pt idx="58">
                  <c:v>200000</c:v>
                </c:pt>
              </c:numCache>
            </c:numRef>
          </c:xVal>
          <c:yVal>
            <c:numRef>
              <c:f>Sheet1!$AO$8:$AO$66</c:f>
              <c:numCache>
                <c:formatCode>General</c:formatCode>
                <c:ptCount val="59"/>
                <c:pt idx="19">
                  <c:v>3.5000000000000003E-2</c:v>
                </c:pt>
                <c:pt idx="20">
                  <c:v>3.5000000000000003E-2</c:v>
                </c:pt>
                <c:pt idx="21">
                  <c:v>3.5000000000000003E-2</c:v>
                </c:pt>
                <c:pt idx="22">
                  <c:v>3.5000000000000003E-2</c:v>
                </c:pt>
                <c:pt idx="23">
                  <c:v>3.5000000000000003E-2</c:v>
                </c:pt>
                <c:pt idx="24">
                  <c:v>3.5000000000000003E-2</c:v>
                </c:pt>
                <c:pt idx="25">
                  <c:v>3.5000000000000003E-2</c:v>
                </c:pt>
                <c:pt idx="26">
                  <c:v>3.5000000000000003E-2</c:v>
                </c:pt>
                <c:pt idx="27">
                  <c:v>3.5000000000000003E-2</c:v>
                </c:pt>
                <c:pt idx="28">
                  <c:v>3.5000000000000003E-2</c:v>
                </c:pt>
                <c:pt idx="29">
                  <c:v>3.5000000000000003E-2</c:v>
                </c:pt>
                <c:pt idx="30">
                  <c:v>3.5000000000000003E-2</c:v>
                </c:pt>
                <c:pt idx="31">
                  <c:v>3.5000000000000003E-2</c:v>
                </c:pt>
                <c:pt idx="32">
                  <c:v>3.5000000000000003E-2</c:v>
                </c:pt>
                <c:pt idx="33">
                  <c:v>3.5000000000000003E-2</c:v>
                </c:pt>
                <c:pt idx="34">
                  <c:v>3.5000000000000003E-2</c:v>
                </c:pt>
                <c:pt idx="35">
                  <c:v>3.5000000000000003E-2</c:v>
                </c:pt>
                <c:pt idx="36">
                  <c:v>3.5000000000000003E-2</c:v>
                </c:pt>
                <c:pt idx="37">
                  <c:v>3.4482758620689655E-2</c:v>
                </c:pt>
                <c:pt idx="38">
                  <c:v>3.3333333333333333E-2</c:v>
                </c:pt>
                <c:pt idx="39">
                  <c:v>3.2258064516129031E-2</c:v>
                </c:pt>
                <c:pt idx="40">
                  <c:v>3.125E-2</c:v>
                </c:pt>
                <c:pt idx="41">
                  <c:v>3.0303030303030304E-2</c:v>
                </c:pt>
                <c:pt idx="42">
                  <c:v>2.9411764705882353E-2</c:v>
                </c:pt>
                <c:pt idx="43">
                  <c:v>2.8571428571428571E-2</c:v>
                </c:pt>
                <c:pt idx="44">
                  <c:v>2.7777777777777776E-2</c:v>
                </c:pt>
                <c:pt idx="45">
                  <c:v>2.7027027027027029E-2</c:v>
                </c:pt>
                <c:pt idx="46">
                  <c:v>2.6315789473684209E-2</c:v>
                </c:pt>
                <c:pt idx="47">
                  <c:v>2.564102564102564E-2</c:v>
                </c:pt>
                <c:pt idx="48">
                  <c:v>2.5000000000000001E-2</c:v>
                </c:pt>
                <c:pt idx="49">
                  <c:v>2.4390243902439025E-2</c:v>
                </c:pt>
                <c:pt idx="50">
                  <c:v>2.3809523809523808E-2</c:v>
                </c:pt>
                <c:pt idx="51">
                  <c:v>2.3255813953488372E-2</c:v>
                </c:pt>
                <c:pt idx="52">
                  <c:v>2.2727272727272728E-2</c:v>
                </c:pt>
                <c:pt idx="53">
                  <c:v>2.2222222222222223E-2</c:v>
                </c:pt>
                <c:pt idx="54">
                  <c:v>2.1739130434782608E-2</c:v>
                </c:pt>
                <c:pt idx="55">
                  <c:v>2.1276595744680851E-2</c:v>
                </c:pt>
                <c:pt idx="56">
                  <c:v>2.0833333333333332E-2</c:v>
                </c:pt>
                <c:pt idx="57">
                  <c:v>2.0408163265306121E-2</c:v>
                </c:pt>
                <c:pt idx="58">
                  <c:v>0.02</c:v>
                </c:pt>
              </c:numCache>
            </c:numRef>
          </c:yVal>
          <c:smooth val="0"/>
          <c:extLst>
            <c:ext xmlns:c16="http://schemas.microsoft.com/office/drawing/2014/chart" uri="{C3380CC4-5D6E-409C-BE32-E72D297353CC}">
              <c16:uniqueId val="{00000003-36D1-4443-87DF-33AF9F7FB99F}"/>
            </c:ext>
          </c:extLst>
        </c:ser>
        <c:dLbls>
          <c:showLegendKey val="0"/>
          <c:showVal val="0"/>
          <c:showCatName val="0"/>
          <c:showSerName val="0"/>
          <c:showPercent val="0"/>
          <c:showBubbleSize val="0"/>
        </c:dLbls>
        <c:axId val="496280432"/>
        <c:axId val="496282728"/>
      </c:scatterChart>
      <c:valAx>
        <c:axId val="496280432"/>
        <c:scaling>
          <c:orientation val="minMax"/>
          <c:max val="20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hold Incom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2728"/>
        <c:crosses val="autoZero"/>
        <c:crossBetween val="midCat"/>
      </c:valAx>
      <c:valAx>
        <c:axId val="496282728"/>
        <c:scaling>
          <c:orientation val="minMax"/>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000">
                    <a:latin typeface="Times New Roman" panose="02020603050405020304" pitchFamily="18" charset="0"/>
                    <a:cs typeface="Times New Roman" panose="02020603050405020304" pitchFamily="18" charset="0"/>
                  </a:rPr>
                  <a:t>Property Tax as a Percentage of Household Income</a:t>
                </a:r>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496280432"/>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atin typeface="Times New Roman" panose="02020603050405020304" pitchFamily="18" charset="0"/>
                <a:cs typeface="Times New Roman" panose="02020603050405020304" pitchFamily="18" charset="0"/>
              </a:rPr>
              <a:t>            Panel C: Income as the Base; Varying</a:t>
            </a:r>
            <a:r>
              <a:rPr lang="en-US" baseline="0">
                <a:latin typeface="Times New Roman" panose="02020603050405020304" pitchFamily="18" charset="0"/>
                <a:cs typeface="Times New Roman" panose="02020603050405020304" pitchFamily="18" charset="0"/>
              </a:rPr>
              <a:t> House Values</a:t>
            </a:r>
            <a:endParaRPr lang="en-US">
              <a:latin typeface="Times New Roman" panose="02020603050405020304" pitchFamily="18" charset="0"/>
              <a:cs typeface="Times New Roman" panose="02020603050405020304" pitchFamily="18" charset="0"/>
            </a:endParaRP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877082900182501"/>
          <c:y val="7.2892486750810934E-2"/>
          <c:w val="0.7564352441726776"/>
          <c:h val="0.68873279512885388"/>
        </c:manualLayout>
      </c:layout>
      <c:scatterChart>
        <c:scatterStyle val="lineMarker"/>
        <c:varyColors val="0"/>
        <c:ser>
          <c:idx val="0"/>
          <c:order val="0"/>
          <c:tx>
            <c:strRef>
              <c:f>Sheet4!$B$5</c:f>
              <c:strCache>
                <c:ptCount val="1"/>
                <c:pt idx="0">
                  <c:v>Without CB (Y=$50000)</c:v>
                </c:pt>
              </c:strCache>
            </c:strRef>
          </c:tx>
          <c:spPr>
            <a:ln w="38100" cap="rnd" cmpd="dbl">
              <a:solidFill>
                <a:schemeClr val="tx1"/>
              </a:solidFill>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B$6:$B$73</c:f>
              <c:numCache>
                <c:formatCode>General</c:formatCode>
                <c:ptCount val="68"/>
                <c:pt idx="0">
                  <c:v>1.5921359549995791E-2</c:v>
                </c:pt>
                <c:pt idx="1">
                  <c:v>1.9921359549995792E-2</c:v>
                </c:pt>
                <c:pt idx="2">
                  <c:v>2.3921359549995792E-2</c:v>
                </c:pt>
                <c:pt idx="3">
                  <c:v>2.7921359549995792E-2</c:v>
                </c:pt>
                <c:pt idx="4">
                  <c:v>3.2421359549995789E-2</c:v>
                </c:pt>
                <c:pt idx="5">
                  <c:v>3.4021359549995793E-2</c:v>
                </c:pt>
                <c:pt idx="6">
                  <c:v>3.562135954999579E-2</c:v>
                </c:pt>
                <c:pt idx="7">
                  <c:v>3.7221359549995794E-2</c:v>
                </c:pt>
                <c:pt idx="8">
                  <c:v>3.8821359549995792E-2</c:v>
                </c:pt>
                <c:pt idx="9">
                  <c:v>4.0421359549995789E-2</c:v>
                </c:pt>
                <c:pt idx="10">
                  <c:v>4.2021359549995793E-2</c:v>
                </c:pt>
                <c:pt idx="11">
                  <c:v>4.3621359549995797E-2</c:v>
                </c:pt>
                <c:pt idx="12">
                  <c:v>4.5221359549995795E-2</c:v>
                </c:pt>
                <c:pt idx="13">
                  <c:v>4.6821359549995799E-2</c:v>
                </c:pt>
                <c:pt idx="14">
                  <c:v>4.8421359549995796E-2</c:v>
                </c:pt>
                <c:pt idx="15">
                  <c:v>5.0021359549995793E-2</c:v>
                </c:pt>
                <c:pt idx="16">
                  <c:v>5.1621359549995798E-2</c:v>
                </c:pt>
                <c:pt idx="17">
                  <c:v>5.3221359549995795E-2</c:v>
                </c:pt>
                <c:pt idx="18">
                  <c:v>5.4821359549995799E-2</c:v>
                </c:pt>
                <c:pt idx="19">
                  <c:v>5.6421359549995796E-2</c:v>
                </c:pt>
                <c:pt idx="20">
                  <c:v>5.8021359549995793E-2</c:v>
                </c:pt>
                <c:pt idx="21">
                  <c:v>5.9621359549995798E-2</c:v>
                </c:pt>
                <c:pt idx="22">
                  <c:v>6.1221359549995795E-2</c:v>
                </c:pt>
              </c:numCache>
            </c:numRef>
          </c:yVal>
          <c:smooth val="0"/>
          <c:extLst>
            <c:ext xmlns:c16="http://schemas.microsoft.com/office/drawing/2014/chart" uri="{C3380CC4-5D6E-409C-BE32-E72D297353CC}">
              <c16:uniqueId val="{00000000-8470-4DB0-B850-C5036FB6A9F5}"/>
            </c:ext>
          </c:extLst>
        </c:ser>
        <c:ser>
          <c:idx val="1"/>
          <c:order val="1"/>
          <c:tx>
            <c:strRef>
              <c:f>Sheet4!$C$5</c:f>
              <c:strCache>
                <c:ptCount val="1"/>
                <c:pt idx="0">
                  <c:v>With CB (Y=$50000)</c:v>
                </c:pt>
              </c:strCache>
            </c:strRef>
          </c:tx>
          <c:spPr>
            <a:ln w="25400" cap="rnd">
              <a:solidFill>
                <a:schemeClr val="tx1"/>
              </a:solidFill>
              <a:prstDash val="sys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C$6:$C$73</c:f>
              <c:numCache>
                <c:formatCode>General</c:formatCode>
                <c:ptCount val="68"/>
                <c:pt idx="0">
                  <c:v>1.5921359549995791E-2</c:v>
                </c:pt>
                <c:pt idx="1">
                  <c:v>1.9921359549995792E-2</c:v>
                </c:pt>
                <c:pt idx="2">
                  <c:v>2.3921359549995792E-2</c:v>
                </c:pt>
                <c:pt idx="3">
                  <c:v>2.7921359549995792E-2</c:v>
                </c:pt>
                <c:pt idx="4">
                  <c:v>3.1921359549995788E-2</c:v>
                </c:pt>
                <c:pt idx="5">
                  <c:v>3.3521359549995793E-2</c:v>
                </c:pt>
                <c:pt idx="6">
                  <c:v>3.5000000000000003E-2</c:v>
                </c:pt>
                <c:pt idx="7">
                  <c:v>3.5000000000000003E-2</c:v>
                </c:pt>
                <c:pt idx="8">
                  <c:v>3.5000000000000003E-2</c:v>
                </c:pt>
                <c:pt idx="9">
                  <c:v>3.5000000000000003E-2</c:v>
                </c:pt>
                <c:pt idx="10">
                  <c:v>3.5000000000000003E-2</c:v>
                </c:pt>
                <c:pt idx="11">
                  <c:v>3.5000000000000003E-2</c:v>
                </c:pt>
                <c:pt idx="12">
                  <c:v>3.5000000000000003E-2</c:v>
                </c:pt>
                <c:pt idx="13">
                  <c:v>3.5000000000000003E-2</c:v>
                </c:pt>
                <c:pt idx="14">
                  <c:v>3.5000000000000003E-2</c:v>
                </c:pt>
                <c:pt idx="15">
                  <c:v>3.5000000000000003E-2</c:v>
                </c:pt>
                <c:pt idx="16">
                  <c:v>3.5000000000000003E-2</c:v>
                </c:pt>
                <c:pt idx="17">
                  <c:v>3.5000000000000003E-2</c:v>
                </c:pt>
                <c:pt idx="18">
                  <c:v>3.5000000000000003E-2</c:v>
                </c:pt>
                <c:pt idx="19">
                  <c:v>3.5000000000000003E-2</c:v>
                </c:pt>
                <c:pt idx="20">
                  <c:v>3.5000000000000003E-2</c:v>
                </c:pt>
                <c:pt idx="21">
                  <c:v>3.5000000000000003E-2</c:v>
                </c:pt>
                <c:pt idx="22">
                  <c:v>3.5000000000000003E-2</c:v>
                </c:pt>
                <c:pt idx="41">
                  <c:v>7.9999999999999516E-4</c:v>
                </c:pt>
              </c:numCache>
            </c:numRef>
          </c:yVal>
          <c:smooth val="0"/>
          <c:extLst>
            <c:ext xmlns:c16="http://schemas.microsoft.com/office/drawing/2014/chart" uri="{C3380CC4-5D6E-409C-BE32-E72D297353CC}">
              <c16:uniqueId val="{00000001-8470-4DB0-B850-C5036FB6A9F5}"/>
            </c:ext>
          </c:extLst>
        </c:ser>
        <c:ser>
          <c:idx val="2"/>
          <c:order val="2"/>
          <c:tx>
            <c:strRef>
              <c:f>Sheet4!$D$5</c:f>
              <c:strCache>
                <c:ptCount val="1"/>
                <c:pt idx="0">
                  <c:v>Without CB (Y=$100,000)</c:v>
                </c:pt>
              </c:strCache>
            </c:strRef>
          </c:tx>
          <c:spPr>
            <a:ln w="38100" cap="rnd" cmpd="sng">
              <a:solidFill>
                <a:schemeClr val="tx1"/>
              </a:solidFill>
              <a:prstDash val="lgDash"/>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D$6:$D$73</c:f>
              <c:numCache>
                <c:formatCode>General</c:formatCode>
                <c:ptCount val="68"/>
                <c:pt idx="23">
                  <c:v>2.5122776601683796E-2</c:v>
                </c:pt>
                <c:pt idx="24">
                  <c:v>2.5922776601683795E-2</c:v>
                </c:pt>
                <c:pt idx="25">
                  <c:v>2.6722776601683797E-2</c:v>
                </c:pt>
                <c:pt idx="26">
                  <c:v>2.7522776601683795E-2</c:v>
                </c:pt>
                <c:pt idx="27">
                  <c:v>2.8322776601683794E-2</c:v>
                </c:pt>
                <c:pt idx="28">
                  <c:v>2.9122776601683796E-2</c:v>
                </c:pt>
                <c:pt idx="29">
                  <c:v>2.9922776601683795E-2</c:v>
                </c:pt>
                <c:pt idx="30">
                  <c:v>3.0722776601683797E-2</c:v>
                </c:pt>
                <c:pt idx="31">
                  <c:v>3.1522776601683795E-2</c:v>
                </c:pt>
                <c:pt idx="32">
                  <c:v>3.2122776601683799E-2</c:v>
                </c:pt>
                <c:pt idx="33">
                  <c:v>3.2922776601683801E-2</c:v>
                </c:pt>
                <c:pt idx="34">
                  <c:v>3.3722776601683803E-2</c:v>
                </c:pt>
                <c:pt idx="35">
                  <c:v>3.4522776601683798E-2</c:v>
                </c:pt>
                <c:pt idx="36">
                  <c:v>3.53227766016838E-2</c:v>
                </c:pt>
                <c:pt idx="37">
                  <c:v>3.6122776601683802E-2</c:v>
                </c:pt>
                <c:pt idx="38">
                  <c:v>3.6922776601683797E-2</c:v>
                </c:pt>
                <c:pt idx="39">
                  <c:v>3.77227766016838E-2</c:v>
                </c:pt>
                <c:pt idx="40">
                  <c:v>3.8522776601683802E-2</c:v>
                </c:pt>
                <c:pt idx="41">
                  <c:v>3.9322776601683797E-2</c:v>
                </c:pt>
                <c:pt idx="42">
                  <c:v>4.0122776601683792E-2</c:v>
                </c:pt>
                <c:pt idx="43">
                  <c:v>4.0922776601683787E-2</c:v>
                </c:pt>
                <c:pt idx="44">
                  <c:v>4.1722776601683782E-2</c:v>
                </c:pt>
                <c:pt idx="45">
                  <c:v>4.2522776601683777E-2</c:v>
                </c:pt>
                <c:pt idx="46">
                  <c:v>4.3322776601683773E-2</c:v>
                </c:pt>
                <c:pt idx="47">
                  <c:v>4.4122776601683768E-2</c:v>
                </c:pt>
                <c:pt idx="48">
                  <c:v>4.4922776601683763E-2</c:v>
                </c:pt>
                <c:pt idx="49">
                  <c:v>4.5722776601683758E-2</c:v>
                </c:pt>
                <c:pt idx="50">
                  <c:v>4.6522776601683753E-2</c:v>
                </c:pt>
                <c:pt idx="51">
                  <c:v>4.7322776601683748E-2</c:v>
                </c:pt>
                <c:pt idx="52">
                  <c:v>4.8122776601683744E-2</c:v>
                </c:pt>
                <c:pt idx="53">
                  <c:v>4.8922776601683739E-2</c:v>
                </c:pt>
                <c:pt idx="54">
                  <c:v>4.9722776601683734E-2</c:v>
                </c:pt>
                <c:pt idx="55">
                  <c:v>5.0522776601683729E-2</c:v>
                </c:pt>
                <c:pt idx="56">
                  <c:v>5.1322776601683724E-2</c:v>
                </c:pt>
                <c:pt idx="57">
                  <c:v>5.2122776601683719E-2</c:v>
                </c:pt>
                <c:pt idx="58">
                  <c:v>5.2922776601683715E-2</c:v>
                </c:pt>
                <c:pt idx="59">
                  <c:v>5.372277660168371E-2</c:v>
                </c:pt>
                <c:pt idx="60">
                  <c:v>5.4522776601683705E-2</c:v>
                </c:pt>
                <c:pt idx="61">
                  <c:v>5.53227766016837E-2</c:v>
                </c:pt>
                <c:pt idx="62">
                  <c:v>5.6122776601683695E-2</c:v>
                </c:pt>
                <c:pt idx="63">
                  <c:v>5.692277660168369E-2</c:v>
                </c:pt>
                <c:pt idx="64">
                  <c:v>5.7722776601683685E-2</c:v>
                </c:pt>
                <c:pt idx="65">
                  <c:v>5.8522776601683681E-2</c:v>
                </c:pt>
                <c:pt idx="66">
                  <c:v>5.9322776601683676E-2</c:v>
                </c:pt>
                <c:pt idx="67">
                  <c:v>6.0122776601683671E-2</c:v>
                </c:pt>
              </c:numCache>
            </c:numRef>
          </c:yVal>
          <c:smooth val="0"/>
          <c:extLst>
            <c:ext xmlns:c16="http://schemas.microsoft.com/office/drawing/2014/chart" uri="{C3380CC4-5D6E-409C-BE32-E72D297353CC}">
              <c16:uniqueId val="{00000002-8470-4DB0-B850-C5036FB6A9F5}"/>
            </c:ext>
          </c:extLst>
        </c:ser>
        <c:ser>
          <c:idx val="3"/>
          <c:order val="3"/>
          <c:tx>
            <c:strRef>
              <c:f>Sheet4!$E$5</c:f>
              <c:strCache>
                <c:ptCount val="1"/>
                <c:pt idx="0">
                  <c:v>With CB (Y=$100,000)</c:v>
                </c:pt>
              </c:strCache>
            </c:strRef>
          </c:tx>
          <c:spPr>
            <a:ln w="25400" cap="rnd">
              <a:solidFill>
                <a:schemeClr val="tx1"/>
              </a:solidFill>
              <a:prstDash val="sysDot"/>
              <a:round/>
            </a:ln>
            <a:effectLst/>
          </c:spPr>
          <c:marker>
            <c:symbol val="none"/>
          </c:marker>
          <c:xVal>
            <c:numRef>
              <c:f>Sheet4!$A$6:$A$73</c:f>
              <c:numCache>
                <c:formatCode>0.00</c:formatCode>
                <c:ptCount val="68"/>
                <c:pt idx="0">
                  <c:v>39803.398874989478</c:v>
                </c:pt>
                <c:pt idx="1">
                  <c:v>49803.398874989478</c:v>
                </c:pt>
                <c:pt idx="2">
                  <c:v>59803.398874989478</c:v>
                </c:pt>
                <c:pt idx="3">
                  <c:v>69803.398874989478</c:v>
                </c:pt>
                <c:pt idx="4">
                  <c:v>79803.398874989478</c:v>
                </c:pt>
                <c:pt idx="5">
                  <c:v>83803.398874989478</c:v>
                </c:pt>
                <c:pt idx="6">
                  <c:v>87803.398874989478</c:v>
                </c:pt>
                <c:pt idx="7">
                  <c:v>91803.398874989478</c:v>
                </c:pt>
                <c:pt idx="8">
                  <c:v>95803.398874989478</c:v>
                </c:pt>
                <c:pt idx="9">
                  <c:v>99803.398874989478</c:v>
                </c:pt>
                <c:pt idx="10">
                  <c:v>103803.39887498948</c:v>
                </c:pt>
                <c:pt idx="11">
                  <c:v>107803.39887498948</c:v>
                </c:pt>
                <c:pt idx="12">
                  <c:v>111803.39887498948</c:v>
                </c:pt>
                <c:pt idx="13">
                  <c:v>115803.39887498948</c:v>
                </c:pt>
                <c:pt idx="14">
                  <c:v>119803.39887498948</c:v>
                </c:pt>
                <c:pt idx="15">
                  <c:v>123803.39887498948</c:v>
                </c:pt>
                <c:pt idx="16">
                  <c:v>127803.39887498948</c:v>
                </c:pt>
                <c:pt idx="17">
                  <c:v>131803.39887498948</c:v>
                </c:pt>
                <c:pt idx="18">
                  <c:v>135803.39887498948</c:v>
                </c:pt>
                <c:pt idx="19">
                  <c:v>139803.39887498948</c:v>
                </c:pt>
                <c:pt idx="20">
                  <c:v>143803.39887498948</c:v>
                </c:pt>
                <c:pt idx="21">
                  <c:v>147803.39887498948</c:v>
                </c:pt>
                <c:pt idx="22">
                  <c:v>151803.39887498948</c:v>
                </c:pt>
                <c:pt idx="23">
                  <c:v>123113.88300841898</c:v>
                </c:pt>
                <c:pt idx="24">
                  <c:v>127113.88300841898</c:v>
                </c:pt>
                <c:pt idx="25">
                  <c:v>131113.88300841898</c:v>
                </c:pt>
                <c:pt idx="26">
                  <c:v>135113.88300841898</c:v>
                </c:pt>
                <c:pt idx="27">
                  <c:v>139113.88300841898</c:v>
                </c:pt>
                <c:pt idx="28">
                  <c:v>143113.88300841898</c:v>
                </c:pt>
                <c:pt idx="29">
                  <c:v>147113.88300841898</c:v>
                </c:pt>
                <c:pt idx="30">
                  <c:v>151113.88300841898</c:v>
                </c:pt>
                <c:pt idx="31">
                  <c:v>155113.88300841898</c:v>
                </c:pt>
                <c:pt idx="32">
                  <c:v>158113.88300841898</c:v>
                </c:pt>
                <c:pt idx="33">
                  <c:v>162113.88300841898</c:v>
                </c:pt>
                <c:pt idx="34">
                  <c:v>166113.88300841898</c:v>
                </c:pt>
                <c:pt idx="35">
                  <c:v>170113.88300841898</c:v>
                </c:pt>
                <c:pt idx="36">
                  <c:v>174113.88300841898</c:v>
                </c:pt>
                <c:pt idx="37">
                  <c:v>178113.88300841898</c:v>
                </c:pt>
                <c:pt idx="38">
                  <c:v>182113.88300841898</c:v>
                </c:pt>
                <c:pt idx="39">
                  <c:v>186113.88300841898</c:v>
                </c:pt>
                <c:pt idx="40">
                  <c:v>190113.88300841898</c:v>
                </c:pt>
                <c:pt idx="41">
                  <c:v>194113.88300841898</c:v>
                </c:pt>
                <c:pt idx="42">
                  <c:v>198113.88300841898</c:v>
                </c:pt>
                <c:pt idx="43">
                  <c:v>202113.88300841898</c:v>
                </c:pt>
                <c:pt idx="44">
                  <c:v>206113.88300841898</c:v>
                </c:pt>
                <c:pt idx="45">
                  <c:v>210113.88300841898</c:v>
                </c:pt>
                <c:pt idx="46">
                  <c:v>214113.88300841898</c:v>
                </c:pt>
                <c:pt idx="47">
                  <c:v>218113.88300841898</c:v>
                </c:pt>
                <c:pt idx="48">
                  <c:v>222113.88300841898</c:v>
                </c:pt>
                <c:pt idx="49">
                  <c:v>226113.88300841898</c:v>
                </c:pt>
                <c:pt idx="50">
                  <c:v>230113.88300841898</c:v>
                </c:pt>
                <c:pt idx="51">
                  <c:v>234113.88300841898</c:v>
                </c:pt>
                <c:pt idx="52">
                  <c:v>238113.88300841898</c:v>
                </c:pt>
                <c:pt idx="53">
                  <c:v>242113.88300841898</c:v>
                </c:pt>
                <c:pt idx="54">
                  <c:v>246113.88300841898</c:v>
                </c:pt>
                <c:pt idx="55">
                  <c:v>250113.88300841898</c:v>
                </c:pt>
                <c:pt idx="56">
                  <c:v>254113.88300841898</c:v>
                </c:pt>
                <c:pt idx="57">
                  <c:v>258113.88300841898</c:v>
                </c:pt>
                <c:pt idx="58">
                  <c:v>262113.88300841898</c:v>
                </c:pt>
                <c:pt idx="59">
                  <c:v>266113.88300841895</c:v>
                </c:pt>
                <c:pt idx="60">
                  <c:v>270113.88300841895</c:v>
                </c:pt>
                <c:pt idx="61">
                  <c:v>274113.88300841895</c:v>
                </c:pt>
                <c:pt idx="62">
                  <c:v>278113.88300841895</c:v>
                </c:pt>
                <c:pt idx="63">
                  <c:v>282113.88300841895</c:v>
                </c:pt>
                <c:pt idx="64">
                  <c:v>286113.88300841895</c:v>
                </c:pt>
                <c:pt idx="65">
                  <c:v>290113.88300841895</c:v>
                </c:pt>
                <c:pt idx="66">
                  <c:v>294113.88300841895</c:v>
                </c:pt>
                <c:pt idx="67">
                  <c:v>298113.88300841895</c:v>
                </c:pt>
              </c:numCache>
            </c:numRef>
          </c:xVal>
          <c:yVal>
            <c:numRef>
              <c:f>Sheet4!$E$6:$E$73</c:f>
              <c:numCache>
                <c:formatCode>General</c:formatCode>
                <c:ptCount val="68"/>
                <c:pt idx="23">
                  <c:v>2.4622776601683796E-2</c:v>
                </c:pt>
                <c:pt idx="24">
                  <c:v>2.5422776601683794E-2</c:v>
                </c:pt>
                <c:pt idx="25">
                  <c:v>2.6222776601683796E-2</c:v>
                </c:pt>
                <c:pt idx="26">
                  <c:v>2.7022776601683795E-2</c:v>
                </c:pt>
                <c:pt idx="27">
                  <c:v>2.7822776601683794E-2</c:v>
                </c:pt>
                <c:pt idx="28">
                  <c:v>2.8622776601683796E-2</c:v>
                </c:pt>
                <c:pt idx="29">
                  <c:v>2.9422776601683794E-2</c:v>
                </c:pt>
                <c:pt idx="30">
                  <c:v>3.0222776601683796E-2</c:v>
                </c:pt>
                <c:pt idx="31">
                  <c:v>3.1022776601683798E-2</c:v>
                </c:pt>
                <c:pt idx="32">
                  <c:v>3.1622776601683798E-2</c:v>
                </c:pt>
                <c:pt idx="33">
                  <c:v>3.24227766016838E-2</c:v>
                </c:pt>
                <c:pt idx="34">
                  <c:v>3.3222776601683802E-2</c:v>
                </c:pt>
                <c:pt idx="35">
                  <c:v>3.4022776601683798E-2</c:v>
                </c:pt>
                <c:pt idx="36">
                  <c:v>3.48227766016838E-2</c:v>
                </c:pt>
                <c:pt idx="37">
                  <c:v>3.5000000000000003E-2</c:v>
                </c:pt>
                <c:pt idx="38">
                  <c:v>3.5000000000000003E-2</c:v>
                </c:pt>
                <c:pt idx="39">
                  <c:v>3.5000000000000003E-2</c:v>
                </c:pt>
                <c:pt idx="40">
                  <c:v>3.5000000000000003E-2</c:v>
                </c:pt>
                <c:pt idx="41">
                  <c:v>3.5000000000000003E-2</c:v>
                </c:pt>
                <c:pt idx="42">
                  <c:v>3.5000000000000003E-2</c:v>
                </c:pt>
                <c:pt idx="43">
                  <c:v>3.5000000000000003E-2</c:v>
                </c:pt>
                <c:pt idx="44">
                  <c:v>3.5000000000000003E-2</c:v>
                </c:pt>
                <c:pt idx="45">
                  <c:v>3.5000000000000003E-2</c:v>
                </c:pt>
                <c:pt idx="46">
                  <c:v>3.5000000000000003E-2</c:v>
                </c:pt>
                <c:pt idx="47">
                  <c:v>3.5000000000000003E-2</c:v>
                </c:pt>
                <c:pt idx="48">
                  <c:v>3.5000000000000003E-2</c:v>
                </c:pt>
                <c:pt idx="49">
                  <c:v>3.5000000000000003E-2</c:v>
                </c:pt>
                <c:pt idx="50">
                  <c:v>3.5000000000000003E-2</c:v>
                </c:pt>
                <c:pt idx="51">
                  <c:v>3.5000000000000003E-2</c:v>
                </c:pt>
                <c:pt idx="52">
                  <c:v>3.5000000000000003E-2</c:v>
                </c:pt>
                <c:pt idx="53">
                  <c:v>3.5000000000000003E-2</c:v>
                </c:pt>
                <c:pt idx="54">
                  <c:v>3.5000000000000003E-2</c:v>
                </c:pt>
                <c:pt idx="55">
                  <c:v>3.5000000000000003E-2</c:v>
                </c:pt>
                <c:pt idx="56">
                  <c:v>3.5000000000000003E-2</c:v>
                </c:pt>
                <c:pt idx="57">
                  <c:v>3.5000000000000003E-2</c:v>
                </c:pt>
                <c:pt idx="58">
                  <c:v>3.5000000000000003E-2</c:v>
                </c:pt>
                <c:pt idx="59">
                  <c:v>3.5000000000000003E-2</c:v>
                </c:pt>
                <c:pt idx="60">
                  <c:v>3.5000000000000003E-2</c:v>
                </c:pt>
                <c:pt idx="61">
                  <c:v>3.5000000000000003E-2</c:v>
                </c:pt>
                <c:pt idx="62">
                  <c:v>3.5000000000000003E-2</c:v>
                </c:pt>
                <c:pt idx="63">
                  <c:v>3.5000000000000003E-2</c:v>
                </c:pt>
                <c:pt idx="64">
                  <c:v>3.5000000000000003E-2</c:v>
                </c:pt>
                <c:pt idx="65">
                  <c:v>3.5000000000000003E-2</c:v>
                </c:pt>
                <c:pt idx="66">
                  <c:v>3.5000000000000003E-2</c:v>
                </c:pt>
                <c:pt idx="67">
                  <c:v>3.5000000000000003E-2</c:v>
                </c:pt>
              </c:numCache>
            </c:numRef>
          </c:yVal>
          <c:smooth val="0"/>
          <c:extLst>
            <c:ext xmlns:c16="http://schemas.microsoft.com/office/drawing/2014/chart" uri="{C3380CC4-5D6E-409C-BE32-E72D297353CC}">
              <c16:uniqueId val="{00000003-8470-4DB0-B850-C5036FB6A9F5}"/>
            </c:ext>
          </c:extLst>
        </c:ser>
        <c:dLbls>
          <c:showLegendKey val="0"/>
          <c:showVal val="0"/>
          <c:showCatName val="0"/>
          <c:showSerName val="0"/>
          <c:showPercent val="0"/>
          <c:showBubbleSize val="0"/>
        </c:dLbls>
        <c:axId val="878962856"/>
        <c:axId val="878956952"/>
      </c:scatterChart>
      <c:valAx>
        <c:axId val="878962856"/>
        <c:scaling>
          <c:orientation val="minMax"/>
          <c:max val="2500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House Value</a:t>
                </a:r>
              </a:p>
            </c:rich>
          </c:tx>
          <c:layout/>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quot;$&quot;#,##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56952"/>
        <c:crosses val="autoZero"/>
        <c:crossBetween val="midCat"/>
      </c:valAx>
      <c:valAx>
        <c:axId val="878956952"/>
        <c:scaling>
          <c:orientation val="minMax"/>
        </c:scaling>
        <c:delete val="0"/>
        <c:axPos val="l"/>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Property Taxes as a Percentage of Income</a:t>
                </a:r>
              </a:p>
            </c:rich>
          </c:tx>
          <c:layout/>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878962856"/>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B68EAE55-98F0-4B2F-8596-73F17727B5F8}"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45606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60759120-16F1-493D-8519-55C40764A11B}" type="slidenum">
              <a:rPr lang="en-US" altLang="en-US" smtClean="0"/>
              <a:pPr/>
              <a:t>‹#›</a:t>
            </a:fld>
            <a:endParaRPr lang="en-US" altLang="en-US"/>
          </a:p>
        </p:txBody>
      </p:sp>
    </p:spTree>
    <p:extLst>
      <p:ext uri="{BB962C8B-B14F-4D97-AF65-F5344CB8AC3E}">
        <p14:creationId xmlns:p14="http://schemas.microsoft.com/office/powerpoint/2010/main" val="14583408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9C9CCF7C-67AA-43AF-9CC9-8CDBABDDEF86}" type="slidenum">
              <a:rPr lang="en-US" altLang="en-US" smtClean="0"/>
              <a:pPr/>
              <a:t>‹#›</a:t>
            </a:fld>
            <a:endParaRPr lang="en-US" altLang="en-US"/>
          </a:p>
        </p:txBody>
      </p:sp>
    </p:spTree>
    <p:extLst>
      <p:ext uri="{BB962C8B-B14F-4D97-AF65-F5344CB8AC3E}">
        <p14:creationId xmlns:p14="http://schemas.microsoft.com/office/powerpoint/2010/main" val="9743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EE89A4C6-9443-4EEE-A443-BCFADEACC93B}" type="slidenum">
              <a:rPr lang="en-US" altLang="en-US" smtClean="0"/>
              <a:pPr/>
              <a:t>‹#›</a:t>
            </a:fld>
            <a:endParaRPr lang="en-US" altLang="en-US"/>
          </a:p>
        </p:txBody>
      </p:sp>
    </p:spTree>
    <p:extLst>
      <p:ext uri="{BB962C8B-B14F-4D97-AF65-F5344CB8AC3E}">
        <p14:creationId xmlns:p14="http://schemas.microsoft.com/office/powerpoint/2010/main" val="21222121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2A4010D8-917C-4B41-8C7F-DC3E0DEDD3CC}" type="slidenum">
              <a:rPr lang="en-US" altLang="en-US" smtClean="0"/>
              <a:pPr/>
              <a:t>‹#›</a:t>
            </a:fld>
            <a:endParaRPr lang="en-US" altLang="en-US"/>
          </a:p>
        </p:txBody>
      </p:sp>
    </p:spTree>
    <p:extLst>
      <p:ext uri="{BB962C8B-B14F-4D97-AF65-F5344CB8AC3E}">
        <p14:creationId xmlns:p14="http://schemas.microsoft.com/office/powerpoint/2010/main" val="232206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CE2E4B63-9674-4915-AEDC-22181C4B0416}"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810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B9265F58-EBF4-478F-949C-58825FFFE882}" type="slidenum">
              <a:rPr lang="en-US" altLang="en-US" smtClean="0"/>
              <a:pPr/>
              <a:t>‹#›</a:t>
            </a:fld>
            <a:endParaRPr lang="en-US" altLang="en-US"/>
          </a:p>
        </p:txBody>
      </p:sp>
    </p:spTree>
    <p:extLst>
      <p:ext uri="{BB962C8B-B14F-4D97-AF65-F5344CB8AC3E}">
        <p14:creationId xmlns:p14="http://schemas.microsoft.com/office/powerpoint/2010/main" val="5885672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1D7AAA6B-5F07-4E1D-B5E7-CF427D63462E}" type="slidenum">
              <a:rPr lang="en-US" altLang="en-US" smtClean="0"/>
              <a:pPr/>
              <a:t>‹#›</a:t>
            </a:fld>
            <a:endParaRPr lang="en-US" altLang="en-US"/>
          </a:p>
        </p:txBody>
      </p:sp>
    </p:spTree>
    <p:extLst>
      <p:ext uri="{BB962C8B-B14F-4D97-AF65-F5344CB8AC3E}">
        <p14:creationId xmlns:p14="http://schemas.microsoft.com/office/powerpoint/2010/main" val="31236432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A3933E7B-3FC4-4BC3-BF08-00209FD33BC2}" type="slidenum">
              <a:rPr lang="en-US" altLang="en-US" smtClean="0"/>
              <a:pPr/>
              <a:t>‹#›</a:t>
            </a:fld>
            <a:endParaRPr lang="en-US" altLang="en-US"/>
          </a:p>
        </p:txBody>
      </p:sp>
    </p:spTree>
    <p:extLst>
      <p:ext uri="{BB962C8B-B14F-4D97-AF65-F5344CB8AC3E}">
        <p14:creationId xmlns:p14="http://schemas.microsoft.com/office/powerpoint/2010/main" val="23630424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fld id="{23C06DD7-04CD-4F18-9ABE-C4151B43D6E9}" type="slidenum">
              <a:rPr lang="en-US" altLang="en-US" smtClean="0"/>
              <a:pPr/>
              <a:t>‹#›</a:t>
            </a:fld>
            <a:endParaRPr lang="en-US" altLang="en-US"/>
          </a:p>
        </p:txBody>
      </p:sp>
    </p:spTree>
    <p:extLst>
      <p:ext uri="{BB962C8B-B14F-4D97-AF65-F5344CB8AC3E}">
        <p14:creationId xmlns:p14="http://schemas.microsoft.com/office/powerpoint/2010/main" val="1482999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89AC02F0-01AA-4422-8F9F-988479841FC9}" type="slidenum">
              <a:rPr lang="en-US" altLang="en-US" smtClean="0"/>
              <a:pPr/>
              <a:t>‹#›</a:t>
            </a:fld>
            <a:endParaRPr lang="en-US" altLang="en-US"/>
          </a:p>
        </p:txBody>
      </p:sp>
    </p:spTree>
    <p:extLst>
      <p:ext uri="{BB962C8B-B14F-4D97-AF65-F5344CB8AC3E}">
        <p14:creationId xmlns:p14="http://schemas.microsoft.com/office/powerpoint/2010/main" val="21321310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7B183B1A-D684-41F1-98ED-620397899212}" type="slidenum">
              <a:rPr lang="en-US" altLang="en-US" smtClean="0"/>
              <a:pPr/>
              <a:t>‹#›</a:t>
            </a:fld>
            <a:endParaRPr lang="en-US" altLang="en-US"/>
          </a:p>
        </p:txBody>
      </p:sp>
    </p:spTree>
    <p:extLst>
      <p:ext uri="{BB962C8B-B14F-4D97-AF65-F5344CB8AC3E}">
        <p14:creationId xmlns:p14="http://schemas.microsoft.com/office/powerpoint/2010/main" val="39273957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fld id="{EE89A4C6-9443-4EEE-A443-BCFADEACC93B}" type="slidenum">
              <a:rPr lang="en-US" altLang="en-US" smtClean="0"/>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669913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2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hyperlink" Target="http://www.lincolninst.edu/"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subTitle" idx="1"/>
          </p:nvPr>
        </p:nvSpPr>
        <p:spPr>
          <a:xfrm>
            <a:off x="3048000" y="3962400"/>
            <a:ext cx="5442858" cy="1809750"/>
          </a:xfrm>
        </p:spPr>
        <p:txBody>
          <a:bodyPr/>
          <a:lstStyle/>
          <a:p>
            <a:pPr eaLnBrk="1" hangingPunct="1"/>
            <a:r>
              <a:rPr lang="en-US" sz="2700" dirty="0"/>
              <a:t>Lecture </a:t>
            </a:r>
            <a:r>
              <a:rPr lang="en-US" sz="2700" dirty="0" smtClean="0"/>
              <a:t>8</a:t>
            </a:r>
            <a:endParaRPr lang="en-US" sz="2700" dirty="0"/>
          </a:p>
          <a:p>
            <a:pPr eaLnBrk="1" hangingPunct="1"/>
            <a:r>
              <a:rPr lang="en-US" sz="2700" dirty="0" smtClean="0"/>
              <a:t>PROPERTY TAX INCIDENCE</a:t>
            </a:r>
            <a:endParaRPr lang="en-US" sz="2700" dirty="0"/>
          </a:p>
          <a:p>
            <a:pPr eaLnBrk="1" hangingPunct="1"/>
            <a:endParaRPr lang="en-US" dirty="0" smtClean="0">
              <a:solidFill>
                <a:schemeClr val="tx2"/>
              </a:solidFill>
            </a:endParaRPr>
          </a:p>
        </p:txBody>
      </p:sp>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a:solidFill>
                  <a:srgbClr val="637052"/>
                </a:solidFill>
              </a:rPr>
              <a:t>Spring </a:t>
            </a:r>
            <a:r>
              <a:rPr lang="en-US" sz="2063" b="1" smtClean="0">
                <a:solidFill>
                  <a:srgbClr val="637052"/>
                </a:solidFill>
              </a:rPr>
              <a:t>2019</a:t>
            </a:r>
            <a:endParaRPr lang="en-US" sz="2063" b="1" dirty="0">
              <a:solidFill>
                <a:srgbClr val="637052"/>
              </a:solidFill>
            </a:endParaRPr>
          </a:p>
        </p:txBody>
      </p:sp>
    </p:spTree>
    <p:extLst>
      <p:ext uri="{BB962C8B-B14F-4D97-AF65-F5344CB8AC3E}">
        <p14:creationId xmlns:p14="http://schemas.microsoft.com/office/powerpoint/2010/main" val="9181732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838200" y="1715456"/>
            <a:ext cx="7468797" cy="547473"/>
          </a:xfrm>
        </p:spPr>
        <p:txBody>
          <a:bodyPr>
            <a:noAutofit/>
          </a:bodyPr>
          <a:lstStyle/>
          <a:p>
            <a:pPr marL="231775" indent="-231775" eaLnBrk="1" hangingPunct="1">
              <a:buFont typeface="Wingdings" panose="05000000000000000000" pitchFamily="2" charset="2"/>
              <a:buChar char="§"/>
            </a:pPr>
            <a:r>
              <a:rPr lang="en-US" sz="2000" dirty="0">
                <a:solidFill>
                  <a:schemeClr val="tx1">
                    <a:lumMod val="65000"/>
                    <a:lumOff val="35000"/>
                  </a:schemeClr>
                </a:solidFill>
              </a:rPr>
              <a:t>H</a:t>
            </a:r>
            <a:r>
              <a:rPr lang="en-US" sz="2000" dirty="0" smtClean="0">
                <a:solidFill>
                  <a:schemeClr val="tx1">
                    <a:lumMod val="65000"/>
                    <a:lumOff val="35000"/>
                  </a:schemeClr>
                </a:solidFill>
              </a:rPr>
              <a:t>olding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t/r </a:t>
            </a:r>
            <a:r>
              <a:rPr lang="en-US" sz="2000" dirty="0" smtClean="0">
                <a:solidFill>
                  <a:schemeClr val="tx1">
                    <a:lumMod val="65000"/>
                    <a:lumOff val="35000"/>
                  </a:schemeClr>
                </a:solidFill>
              </a:rPr>
              <a:t>constant at the national average, this formula implies that the change in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T/Y</a:t>
            </a:r>
            <a:r>
              <a:rPr lang="en-US" sz="2000" dirty="0" smtClean="0">
                <a:solidFill>
                  <a:schemeClr val="tx1">
                    <a:lumMod val="65000"/>
                    <a:lumOff val="35000"/>
                  </a:schemeClr>
                </a:solidFill>
              </a:rPr>
              <a:t> depends on the change in </a:t>
            </a:r>
            <a:r>
              <a:rPr lang="en-US" sz="2000" i="1" dirty="0" smtClean="0">
                <a:solidFill>
                  <a:schemeClr val="tx1">
                    <a:lumMod val="65000"/>
                    <a:lumOff val="35000"/>
                  </a:schemeClr>
                </a:solidFill>
                <a:latin typeface="Times New Roman" panose="02020603050405020304" pitchFamily="18" charset="0"/>
                <a:cs typeface="Times New Roman" panose="02020603050405020304" pitchFamily="18" charset="0"/>
              </a:rPr>
              <a:t>R/Y</a:t>
            </a:r>
            <a:r>
              <a:rPr lang="en-US" sz="2000" dirty="0" smtClean="0">
                <a:solidFill>
                  <a:schemeClr val="tx1">
                    <a:lumMod val="65000"/>
                    <a:lumOff val="35000"/>
                  </a:schemeClr>
                </a:solidFill>
              </a:rPr>
              <a:t>, which is measured by the income elasticity of demand for housing</a:t>
            </a:r>
            <a:r>
              <a:rPr lang="en-US" sz="2000" dirty="0" smtClean="0"/>
              <a:t> (</a:t>
            </a:r>
            <a:r>
              <a:rPr lang="el-GR" sz="2000" i="1" dirty="0" smtClean="0">
                <a:latin typeface="Times New Roman" panose="02020603050405020304" pitchFamily="18" charset="0"/>
              </a:rPr>
              <a:t>θ</a:t>
            </a:r>
            <a:r>
              <a:rPr lang="en-US" sz="2000" dirty="0" smtClean="0"/>
              <a:t>):</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smtClean="0"/>
              <a:t>These formulas imply that the change the average tax rate, </a:t>
            </a:r>
            <a:r>
              <a:rPr lang="en-US" sz="2000" i="1" dirty="0" smtClean="0">
                <a:latin typeface="Times New Roman" panose="02020603050405020304" pitchFamily="18" charset="0"/>
                <a:cs typeface="Times New Roman" panose="02020603050405020304" pitchFamily="18" charset="0"/>
              </a:rPr>
              <a:t>T/Y</a:t>
            </a:r>
            <a:r>
              <a:rPr lang="en-US" sz="2000" dirty="0" smtClean="0"/>
              <a:t>, in percentage terms is</a:t>
            </a:r>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endParaRPr lang="en-US" sz="2000" dirty="0" smtClean="0"/>
          </a:p>
          <a:p>
            <a:pPr eaLnBrk="1" hangingPunct="1"/>
            <a:endParaRPr lang="en-US" sz="2000" dirty="0" smtClean="0"/>
          </a:p>
          <a:p>
            <a:pPr eaLnBrk="1" hangingPunct="1"/>
            <a:endParaRPr lang="en-US" sz="2000" dirty="0" smtClean="0"/>
          </a:p>
          <a:p>
            <a:pPr marL="0" indent="0" eaLnBrk="1" hangingPunct="1">
              <a:buNone/>
            </a:pPr>
            <a:endParaRPr lang="en-US" sz="2000" dirty="0" smtClean="0"/>
          </a:p>
          <a:p>
            <a:pPr eaLnBrk="1" hangingPunct="1"/>
            <a:endParaRPr lang="en-US" sz="2000" dirty="0" smtClean="0"/>
          </a:p>
        </p:txBody>
      </p:sp>
      <p:sp>
        <p:nvSpPr>
          <p:cNvPr id="9220"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9221" name="Object 4"/>
          <p:cNvGraphicFramePr>
            <a:graphicFrameLocks noChangeAspect="1"/>
          </p:cNvGraphicFramePr>
          <p:nvPr>
            <p:extLst>
              <p:ext uri="{D42A27DB-BD31-4B8C-83A1-F6EECF244321}">
                <p14:modId xmlns:p14="http://schemas.microsoft.com/office/powerpoint/2010/main" val="3508020139"/>
              </p:ext>
            </p:extLst>
          </p:nvPr>
        </p:nvGraphicFramePr>
        <p:xfrm>
          <a:off x="2071688" y="4471988"/>
          <a:ext cx="5275262" cy="1395412"/>
        </p:xfrm>
        <a:graphic>
          <a:graphicData uri="http://schemas.openxmlformats.org/presentationml/2006/ole">
            <mc:AlternateContent xmlns:mc="http://schemas.openxmlformats.org/markup-compatibility/2006">
              <mc:Choice xmlns:v="urn:schemas-microsoft-com:vml" Requires="v">
                <p:oleObj spid="_x0000_s9512" name="Equation" r:id="rId3" imgW="1625400" imgH="431640" progId="Equation.DSMT4">
                  <p:embed/>
                </p:oleObj>
              </mc:Choice>
              <mc:Fallback>
                <p:oleObj name="Equation" r:id="rId3" imgW="1625400" imgH="431640" progId="Equation.DSMT4">
                  <p:embed/>
                  <p:pic>
                    <p:nvPicPr>
                      <p:cNvPr id="0" name="Object 4"/>
                      <p:cNvPicPr>
                        <a:picLocks noChangeAspect="1" noChangeArrowheads="1"/>
                      </p:cNvPicPr>
                      <p:nvPr/>
                    </p:nvPicPr>
                    <p:blipFill>
                      <a:blip r:embed="rId4"/>
                      <a:srcRect/>
                      <a:stretch>
                        <a:fillRect/>
                      </a:stretch>
                    </p:blipFill>
                    <p:spPr bwMode="auto">
                      <a:xfrm>
                        <a:off x="2071688" y="4471988"/>
                        <a:ext cx="5275262" cy="1395412"/>
                      </a:xfrm>
                      <a:prstGeom prst="rect">
                        <a:avLst/>
                      </a:prstGeom>
                      <a:noFill/>
                      <a:ln>
                        <a:noFill/>
                      </a:ln>
                      <a:extLst/>
                    </p:spPr>
                  </p:pic>
                </p:oleObj>
              </mc:Fallback>
            </mc:AlternateContent>
          </a:graphicData>
        </a:graphic>
      </p:graphicFrame>
      <p:sp>
        <p:nvSpPr>
          <p:cNvPr id="9222" name="Rectangle 7"/>
          <p:cNvSpPr>
            <a:spLocks noChangeArrowheads="1"/>
          </p:cNvSpPr>
          <p:nvPr/>
        </p:nvSpPr>
        <p:spPr bwMode="auto">
          <a:xfrm>
            <a:off x="2000250" y="28871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9223" name="Object 6"/>
          <p:cNvGraphicFramePr>
            <a:graphicFrameLocks noChangeAspect="1"/>
          </p:cNvGraphicFramePr>
          <p:nvPr>
            <p:extLst>
              <p:ext uri="{D42A27DB-BD31-4B8C-83A1-F6EECF244321}">
                <p14:modId xmlns:p14="http://schemas.microsoft.com/office/powerpoint/2010/main" val="1980538359"/>
              </p:ext>
            </p:extLst>
          </p:nvPr>
        </p:nvGraphicFramePr>
        <p:xfrm>
          <a:off x="1293813" y="2590800"/>
          <a:ext cx="6103937" cy="1177925"/>
        </p:xfrm>
        <a:graphic>
          <a:graphicData uri="http://schemas.openxmlformats.org/presentationml/2006/ole">
            <mc:AlternateContent xmlns:mc="http://schemas.openxmlformats.org/markup-compatibility/2006">
              <mc:Choice xmlns:v="urn:schemas-microsoft-com:vml" Requires="v">
                <p:oleObj spid="_x0000_s9513" name="Equation" r:id="rId5" imgW="2031840" imgH="393480" progId="Equation.DSMT4">
                  <p:embed/>
                </p:oleObj>
              </mc:Choice>
              <mc:Fallback>
                <p:oleObj name="Equation" r:id="rId5" imgW="2031840" imgH="393480" progId="Equation.DSMT4">
                  <p:embed/>
                  <p:pic>
                    <p:nvPicPr>
                      <p:cNvPr id="0" name="Object 6"/>
                      <p:cNvPicPr>
                        <a:picLocks noChangeAspect="1" noChangeArrowheads="1"/>
                      </p:cNvPicPr>
                      <p:nvPr/>
                    </p:nvPicPr>
                    <p:blipFill>
                      <a:blip r:embed="rId6"/>
                      <a:srcRect/>
                      <a:stretch>
                        <a:fillRect/>
                      </a:stretch>
                    </p:blipFill>
                    <p:spPr bwMode="auto">
                      <a:xfrm>
                        <a:off x="1293813" y="2590800"/>
                        <a:ext cx="6103937" cy="1177925"/>
                      </a:xfrm>
                      <a:prstGeom prst="rect">
                        <a:avLst/>
                      </a:prstGeom>
                      <a:noFill/>
                      <a:ln>
                        <a:noFill/>
                      </a:ln>
                      <a:extLst/>
                    </p:spPr>
                  </p:pic>
                </p:oleObj>
              </mc:Fallback>
            </mc:AlternateContent>
          </a:graphicData>
        </a:graphic>
      </p:graphicFrame>
      <p:sp>
        <p:nvSpPr>
          <p:cNvPr id="9"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11" name="Rectangle 10"/>
          <p:cNvSpPr/>
          <p:nvPr/>
        </p:nvSpPr>
        <p:spPr>
          <a:xfrm>
            <a:off x="814039" y="1288126"/>
            <a:ext cx="7375930" cy="461665"/>
          </a:xfrm>
          <a:prstGeom prst="rect">
            <a:avLst/>
          </a:prstGeom>
        </p:spPr>
        <p:txBody>
          <a:bodyPr wrap="none">
            <a:spAutoFit/>
          </a:bodyPr>
          <a:lstStyle/>
          <a:p>
            <a:pPr>
              <a:defRPr/>
            </a:pPr>
            <a:r>
              <a:rPr lang="en-US" sz="2400" dirty="0" smtClean="0">
                <a:solidFill>
                  <a:srgbClr val="BD582C"/>
                </a:solidFill>
                <a:latin typeface="+mn-lt"/>
              </a:rPr>
              <a:t>Approach 2: </a:t>
            </a:r>
            <a:r>
              <a:rPr lang="en-US" sz="2400" dirty="0">
                <a:solidFill>
                  <a:srgbClr val="BD582C"/>
                </a:solidFill>
                <a:latin typeface="+mn-lt"/>
              </a:rPr>
              <a:t>T</a:t>
            </a:r>
            <a:r>
              <a:rPr lang="en-US" sz="2400" dirty="0" smtClean="0">
                <a:solidFill>
                  <a:srgbClr val="BD582C"/>
                </a:solidFill>
                <a:latin typeface="+mn-lt"/>
              </a:rPr>
              <a:t>he Income Elasticity of Demand for Housing</a:t>
            </a:r>
            <a:endParaRPr lang="en-US" sz="2400" dirty="0">
              <a:solidFill>
                <a:srgbClr val="BD582C"/>
              </a:solidFill>
              <a:latin typeface="+mn-l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429500" cy="4343400"/>
          </a:xfrm>
        </p:spPr>
        <p:txBody>
          <a:bodyPr>
            <a:normAutofit/>
          </a:bodyPr>
          <a:lstStyle/>
          <a:p>
            <a:pPr eaLnBrk="1" hangingPunct="1">
              <a:lnSpc>
                <a:spcPct val="100000"/>
              </a:lnSpc>
              <a:spcAft>
                <a:spcPts val="1200"/>
              </a:spcAft>
              <a:buFont typeface="Wingdings" panose="05000000000000000000" pitchFamily="2" charset="2"/>
              <a:buChar char="§"/>
            </a:pPr>
            <a:r>
              <a:rPr lang="en-US" sz="2000" dirty="0" smtClean="0"/>
              <a:t>  This result implies that</a:t>
            </a:r>
          </a:p>
          <a:p>
            <a:pPr lvl="6">
              <a:lnSpc>
                <a:spcPct val="100000"/>
              </a:lnSpc>
              <a:spcAft>
                <a:spcPts val="1200"/>
              </a:spcAft>
              <a:buFont typeface="Courier New" panose="02070309020205020404" pitchFamily="49" charset="0"/>
              <a:buChar char="o"/>
            </a:pPr>
            <a:r>
              <a:rPr lang="en-US" sz="2000" i="1" dirty="0" smtClean="0">
                <a:latin typeface="Times New Roman" panose="02020603050405020304" pitchFamily="18" charset="0"/>
              </a:rPr>
              <a:t> T/Y</a:t>
            </a:r>
            <a:r>
              <a:rPr lang="en-US" sz="2000" dirty="0" smtClean="0"/>
              <a:t> increases with income if </a:t>
            </a:r>
            <a:r>
              <a:rPr lang="el-GR" sz="2000" i="1" dirty="0" smtClean="0">
                <a:latin typeface="Times New Roman" panose="02020603050405020304" pitchFamily="18" charset="0"/>
              </a:rPr>
              <a:t>θ</a:t>
            </a:r>
            <a:r>
              <a:rPr lang="en-US" sz="2000" dirty="0" smtClean="0"/>
              <a:t>  &gt; 1;</a:t>
            </a:r>
          </a:p>
          <a:p>
            <a:pPr lvl="6">
              <a:lnSpc>
                <a:spcPct val="100000"/>
              </a:lnSpc>
              <a:spcAft>
                <a:spcPts val="1200"/>
              </a:spcAft>
              <a:buFont typeface="Courier New" panose="02070309020205020404" pitchFamily="49" charset="0"/>
              <a:buChar char="o"/>
            </a:pPr>
            <a:r>
              <a:rPr lang="en-US" sz="2000" i="1" dirty="0" smtClean="0">
                <a:latin typeface="Times New Roman" panose="02020603050405020304" pitchFamily="18" charset="0"/>
              </a:rPr>
              <a:t> T/Y</a:t>
            </a:r>
            <a:r>
              <a:rPr lang="en-US" sz="2000" dirty="0" smtClean="0"/>
              <a:t> is the same at all incomes if </a:t>
            </a:r>
            <a:r>
              <a:rPr lang="el-GR" sz="2000" i="1" dirty="0" smtClean="0">
                <a:latin typeface="Times New Roman" panose="02020603050405020304" pitchFamily="18" charset="0"/>
              </a:rPr>
              <a:t>θ</a:t>
            </a:r>
            <a:r>
              <a:rPr lang="en-US" sz="2000" dirty="0" smtClean="0"/>
              <a:t> = 1;</a:t>
            </a:r>
          </a:p>
          <a:p>
            <a:pPr lvl="6">
              <a:lnSpc>
                <a:spcPct val="100000"/>
              </a:lnSpc>
              <a:spcAft>
                <a:spcPts val="1200"/>
              </a:spcAft>
              <a:buFont typeface="Courier New" panose="02070309020205020404" pitchFamily="49" charset="0"/>
              <a:buChar char="o"/>
            </a:pPr>
            <a:r>
              <a:rPr lang="en-US" sz="2000" dirty="0"/>
              <a:t> </a:t>
            </a:r>
            <a:r>
              <a:rPr lang="en-US" sz="2000" i="1" dirty="0">
                <a:latin typeface="Times New Roman" panose="02020603050405020304" pitchFamily="18" charset="0"/>
              </a:rPr>
              <a:t>T/Y</a:t>
            </a:r>
            <a:r>
              <a:rPr lang="en-US" sz="2000" dirty="0"/>
              <a:t> decreases with income if </a:t>
            </a:r>
            <a:r>
              <a:rPr lang="el-GR" sz="2000" i="1" dirty="0">
                <a:latin typeface="Times New Roman" panose="02020603050405020304" pitchFamily="18" charset="0"/>
              </a:rPr>
              <a:t>θ</a:t>
            </a:r>
            <a:r>
              <a:rPr lang="en-US" sz="2000" dirty="0"/>
              <a:t> </a:t>
            </a:r>
            <a:r>
              <a:rPr lang="en-US" sz="2000" dirty="0" smtClean="0"/>
              <a:t> &lt; 1.</a:t>
            </a:r>
          </a:p>
          <a:p>
            <a:pPr marL="231775" indent="-231775" eaLnBrk="1" hangingPunct="1">
              <a:lnSpc>
                <a:spcPct val="100000"/>
              </a:lnSpc>
              <a:spcAft>
                <a:spcPts val="1200"/>
              </a:spcAft>
              <a:buFont typeface="Wingdings" panose="05000000000000000000" pitchFamily="2" charset="2"/>
              <a:buChar char="§"/>
            </a:pPr>
            <a:r>
              <a:rPr lang="en-US" sz="2000" dirty="0" smtClean="0"/>
              <a:t>There is a strong consensus that  </a:t>
            </a:r>
            <a:r>
              <a:rPr lang="el-GR" sz="2000" i="1" dirty="0" smtClean="0">
                <a:latin typeface="Times New Roman" panose="02020603050405020304" pitchFamily="18" charset="0"/>
              </a:rPr>
              <a:t>θ</a:t>
            </a:r>
            <a:r>
              <a:rPr lang="en-US" sz="2000" dirty="0" smtClean="0"/>
              <a:t> &lt; 1, so </a:t>
            </a:r>
            <a:r>
              <a:rPr lang="en-US" sz="2000" i="1" dirty="0" smtClean="0">
                <a:latin typeface="Times New Roman" panose="02020603050405020304" pitchFamily="18" charset="0"/>
              </a:rPr>
              <a:t>T/Y</a:t>
            </a:r>
            <a:r>
              <a:rPr lang="en-US" sz="2000" dirty="0" smtClean="0">
                <a:latin typeface="Times New Roman" panose="02020603050405020304" pitchFamily="18" charset="0"/>
              </a:rPr>
              <a:t> </a:t>
            </a:r>
            <a:r>
              <a:rPr lang="en-US" sz="2000" dirty="0" smtClean="0"/>
              <a:t>decreases with income and this portion of the tax is </a:t>
            </a:r>
            <a:r>
              <a:rPr lang="en-US" sz="2000" b="1" dirty="0" smtClean="0"/>
              <a:t>regressive</a:t>
            </a:r>
            <a:r>
              <a:rPr lang="en-US" sz="2000" dirty="0" smtClean="0"/>
              <a:t>.</a:t>
            </a:r>
          </a:p>
          <a:p>
            <a:pPr marL="231775" indent="-231775" eaLnBrk="1" hangingPunct="1">
              <a:lnSpc>
                <a:spcPct val="100000"/>
              </a:lnSpc>
              <a:spcAft>
                <a:spcPts val="1200"/>
              </a:spcAft>
              <a:buFont typeface="Wingdings" panose="05000000000000000000" pitchFamily="2" charset="2"/>
              <a:buChar char="§"/>
            </a:pPr>
            <a:r>
              <a:rPr lang="en-US" sz="2000" dirty="0" smtClean="0"/>
              <a:t>This analysis helps to explain why, as we will discuss later in the class, so many states have programs to lower property tax rates for lower-valued houses.</a:t>
            </a:r>
          </a:p>
          <a:p>
            <a:pPr eaLnBrk="1" hangingPunct="1">
              <a:buFont typeface="Wingdings" panose="05000000000000000000" pitchFamily="2" charset="2"/>
              <a:buChar char="§"/>
            </a:pPr>
            <a:endParaRPr lang="en-US" sz="2000" dirty="0" smtClean="0"/>
          </a:p>
          <a:p>
            <a:pPr eaLnBrk="1" hangingPunct="1"/>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367135"/>
            <a:ext cx="5058885" cy="461665"/>
          </a:xfrm>
          <a:prstGeom prst="rect">
            <a:avLst/>
          </a:prstGeom>
        </p:spPr>
        <p:txBody>
          <a:bodyPr wrap="none">
            <a:spAutoFit/>
          </a:bodyPr>
          <a:lstStyle/>
          <a:p>
            <a:pPr>
              <a:defRPr/>
            </a:pPr>
            <a:r>
              <a:rPr lang="en-US" sz="2400" dirty="0" smtClean="0">
                <a:solidFill>
                  <a:srgbClr val="BD582C"/>
                </a:solidFill>
                <a:latin typeface="+mn-lt"/>
              </a:rPr>
              <a:t>Approach 2: Progressive or Regressive?</a:t>
            </a:r>
            <a:endParaRPr lang="en-US" sz="2400" dirty="0">
              <a:solidFill>
                <a:srgbClr val="BD582C"/>
              </a:solidFill>
              <a:latin typeface="+mn-l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429500" cy="4343400"/>
          </a:xfrm>
        </p:spPr>
        <p:txBody>
          <a:bodyPr>
            <a:normAutofit/>
          </a:bodyPr>
          <a:lstStyle/>
          <a:p>
            <a:pPr marL="0" indent="0" eaLnBrk="1" hangingPunct="1">
              <a:buNone/>
            </a:pPr>
            <a:r>
              <a:rPr lang="en-US" sz="2000" dirty="0" smtClean="0"/>
              <a:t> </a:t>
            </a:r>
          </a:p>
          <a:p>
            <a:pPr eaLnBrk="1" hangingPunct="1"/>
            <a:endParaRPr lang="en-US" sz="2000" dirty="0" smtClean="0"/>
          </a:p>
        </p:txBody>
      </p:sp>
      <p:sp>
        <p:nvSpPr>
          <p:cNvPr id="5" name="Rectangle 2"/>
          <p:cNvSpPr>
            <a:spLocks noGrp="1" noChangeArrowheads="1"/>
          </p:cNvSpPr>
          <p:nvPr>
            <p:ph type="title"/>
          </p:nvPr>
        </p:nvSpPr>
        <p:spPr>
          <a:xfrm>
            <a:off x="800100" y="762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367135"/>
            <a:ext cx="253596" cy="461665"/>
          </a:xfrm>
          <a:prstGeom prst="rect">
            <a:avLst/>
          </a:prstGeom>
        </p:spPr>
        <p:txBody>
          <a:bodyPr wrap="none">
            <a:spAutoFit/>
          </a:bodyPr>
          <a:lstStyle/>
          <a:p>
            <a:pPr>
              <a:defRPr/>
            </a:pPr>
            <a:r>
              <a:rPr lang="en-US" sz="2400" dirty="0" smtClean="0">
                <a:solidFill>
                  <a:srgbClr val="BD582C"/>
                </a:solidFill>
                <a:latin typeface="+mn-lt"/>
              </a:rPr>
              <a:t> </a:t>
            </a:r>
            <a:endParaRPr lang="en-US" sz="2400" dirty="0">
              <a:solidFill>
                <a:srgbClr val="BD582C"/>
              </a:solidFill>
              <a:latin typeface="+mn-lt"/>
            </a:endParaRPr>
          </a:p>
        </p:txBody>
      </p:sp>
      <p:grpSp>
        <p:nvGrpSpPr>
          <p:cNvPr id="6" name="Group 5"/>
          <p:cNvGrpSpPr/>
          <p:nvPr/>
        </p:nvGrpSpPr>
        <p:grpSpPr>
          <a:xfrm>
            <a:off x="1462087" y="1008794"/>
            <a:ext cx="6219825" cy="3915631"/>
            <a:chOff x="0" y="0"/>
            <a:chExt cx="6219825" cy="2990850"/>
          </a:xfrm>
        </p:grpSpPr>
        <p:cxnSp>
          <p:nvCxnSpPr>
            <p:cNvPr id="7" name="Straight Connector 6"/>
            <p:cNvCxnSpPr/>
            <p:nvPr/>
          </p:nvCxnSpPr>
          <p:spPr>
            <a:xfrm>
              <a:off x="609600" y="485775"/>
              <a:ext cx="9525" cy="203835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619125" y="2524125"/>
              <a:ext cx="3943350" cy="9525"/>
            </a:xfrm>
            <a:prstGeom prst="line">
              <a:avLst/>
            </a:prstGeom>
          </p:spPr>
          <p:style>
            <a:lnRef idx="1">
              <a:schemeClr val="dk1"/>
            </a:lnRef>
            <a:fillRef idx="0">
              <a:schemeClr val="dk1"/>
            </a:fillRef>
            <a:effectRef idx="0">
              <a:schemeClr val="dk1"/>
            </a:effectRef>
            <a:fontRef idx="minor">
              <a:schemeClr val="tx1"/>
            </a:fontRef>
          </p:style>
        </p:cxnSp>
        <p:sp>
          <p:nvSpPr>
            <p:cNvPr id="9" name="Text Box 3"/>
            <p:cNvSpPr txBox="1"/>
            <p:nvPr/>
          </p:nvSpPr>
          <p:spPr>
            <a:xfrm>
              <a:off x="0" y="5715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4"/>
            <p:cNvSpPr txBox="1"/>
            <p:nvPr/>
          </p:nvSpPr>
          <p:spPr>
            <a:xfrm>
              <a:off x="4029075" y="2667000"/>
              <a:ext cx="523875" cy="3238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a:effectLst/>
                  <a:latin typeface="Times New Roman" panose="02020603050405020304" pitchFamily="18" charset="0"/>
                  <a:ea typeface="Calibri" panose="020F0502020204030204" pitchFamily="34" charset="0"/>
                  <a:cs typeface="Times New Roman" panose="02020603050405020304" pitchFamily="18" charset="0"/>
                </a:rPr>
                <a:t>Y</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Freeform 10"/>
            <p:cNvSpPr/>
            <p:nvPr/>
          </p:nvSpPr>
          <p:spPr>
            <a:xfrm>
              <a:off x="628650" y="1123950"/>
              <a:ext cx="3895725"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Freeform 11"/>
            <p:cNvSpPr/>
            <p:nvPr/>
          </p:nvSpPr>
          <p:spPr>
            <a:xfrm flipV="1">
              <a:off x="609600" y="1504950"/>
              <a:ext cx="3924300" cy="371475"/>
            </a:xfrm>
            <a:custGeom>
              <a:avLst/>
              <a:gdLst>
                <a:gd name="connsiteX0" fmla="*/ 0 w 4857750"/>
                <a:gd name="connsiteY0" fmla="*/ 371475 h 371475"/>
                <a:gd name="connsiteX1" fmla="*/ 2628900 w 4857750"/>
                <a:gd name="connsiteY1" fmla="*/ 257175 h 371475"/>
                <a:gd name="connsiteX2" fmla="*/ 4857750 w 4857750"/>
                <a:gd name="connsiteY2" fmla="*/ 0 h 371475"/>
              </a:gdLst>
              <a:ahLst/>
              <a:cxnLst>
                <a:cxn ang="0">
                  <a:pos x="connsiteX0" y="connsiteY0"/>
                </a:cxn>
                <a:cxn ang="0">
                  <a:pos x="connsiteX1" y="connsiteY1"/>
                </a:cxn>
                <a:cxn ang="0">
                  <a:pos x="connsiteX2" y="connsiteY2"/>
                </a:cxn>
              </a:cxnLst>
              <a:rect l="l" t="t" r="r" b="b"/>
              <a:pathLst>
                <a:path w="4857750" h="371475">
                  <a:moveTo>
                    <a:pt x="0" y="371475"/>
                  </a:moveTo>
                  <a:cubicBezTo>
                    <a:pt x="909637" y="345281"/>
                    <a:pt x="1819275" y="319087"/>
                    <a:pt x="2628900" y="257175"/>
                  </a:cubicBezTo>
                  <a:cubicBezTo>
                    <a:pt x="3438525" y="195263"/>
                    <a:pt x="4148137" y="97631"/>
                    <a:pt x="485775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Text Box 7"/>
            <p:cNvSpPr txBox="1"/>
            <p:nvPr/>
          </p:nvSpPr>
          <p:spPr>
            <a:xfrm>
              <a:off x="4667250" y="80962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gt; 1</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p</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ro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8"/>
            <p:cNvSpPr txBox="1"/>
            <p:nvPr/>
          </p:nvSpPr>
          <p:spPr>
            <a:xfrm>
              <a:off x="4686300" y="1638300"/>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1</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 tax i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r</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egressive</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9"/>
            <p:cNvSpPr txBox="1"/>
            <p:nvPr/>
          </p:nvSpPr>
          <p:spPr>
            <a:xfrm>
              <a:off x="1009650" y="1743075"/>
              <a:ext cx="1533525" cy="695325"/>
            </a:xfrm>
            <a:prstGeom prst="rect">
              <a:avLst/>
            </a:prstGeom>
            <a:solidFill>
              <a:schemeClr val="lt1"/>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Evidence says that</a:t>
              </a:r>
              <a:r>
                <a:rPr lang="en-US" sz="1600" i="1" dirty="0">
                  <a:effectLst/>
                  <a:latin typeface="Times New Roman" panose="02020603050405020304" pitchFamily="18" charset="0"/>
                  <a:ea typeface="Calibri" panose="020F0502020204030204" pitchFamily="34" charset="0"/>
                  <a:cs typeface="Times New Roman" panose="02020603050405020304" pitchFamily="18" charset="0"/>
                </a:rPr>
                <a:t> θ</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lt; </a:t>
              </a:r>
              <a:r>
                <a:rPr lang="en-US" sz="1600" dirty="0" smtClean="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16" name="Straight Arrow Connector 15"/>
            <p:cNvCxnSpPr/>
            <p:nvPr/>
          </p:nvCxnSpPr>
          <p:spPr>
            <a:xfrm flipV="1">
              <a:off x="2562225" y="1733550"/>
              <a:ext cx="904875" cy="381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 Box 11"/>
            <p:cNvSpPr txBox="1"/>
            <p:nvPr/>
          </p:nvSpPr>
          <p:spPr>
            <a:xfrm>
              <a:off x="600075" y="0"/>
              <a:ext cx="5600700" cy="55245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ctr">
                <a:lnSpc>
                  <a:spcPct val="107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The Income Elasticity of Demand for Housing, </a:t>
              </a:r>
              <a:r>
                <a:rPr lang="en-US" sz="1600" i="1">
                  <a:effectLst/>
                  <a:latin typeface="Times New Roman" panose="02020603050405020304" pitchFamily="18" charset="0"/>
                  <a:ea typeface="Calibri" panose="020F0502020204030204" pitchFamily="34" charset="0"/>
                  <a:cs typeface="Times New Roman" panose="02020603050405020304" pitchFamily="18" charset="0"/>
                </a:rPr>
                <a:t>θ, </a:t>
              </a:r>
              <a:r>
                <a:rPr lang="en-US" sz="1600">
                  <a:effectLst/>
                  <a:latin typeface="Times New Roman" panose="02020603050405020304" pitchFamily="18" charset="0"/>
                  <a:ea typeface="Calibri" panose="020F0502020204030204" pitchFamily="34" charset="0"/>
                  <a:cs typeface="Times New Roman" panose="02020603050405020304" pitchFamily="18" charset="0"/>
                </a:rPr>
                <a:t>and the Progressivity of the Property Tax on Owner-Occupied Housing</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spTree>
    <p:extLst>
      <p:ext uri="{BB962C8B-B14F-4D97-AF65-F5344CB8AC3E}">
        <p14:creationId xmlns:p14="http://schemas.microsoft.com/office/powerpoint/2010/main" val="7785023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429500" cy="4343400"/>
          </a:xfrm>
        </p:spPr>
        <p:txBody>
          <a:bodyPr>
            <a:normAutofit/>
          </a:bodyPr>
          <a:lstStyle/>
          <a:p>
            <a:pPr marL="233363" indent="-233363" eaLnBrk="1" hangingPunct="1">
              <a:lnSpc>
                <a:spcPct val="100000"/>
              </a:lnSpc>
              <a:spcAft>
                <a:spcPts val="1200"/>
              </a:spcAft>
              <a:buFont typeface="Wingdings" panose="05000000000000000000" pitchFamily="2" charset="2"/>
              <a:buChar char="§"/>
            </a:pPr>
            <a:r>
              <a:rPr lang="en-US" sz="2000" dirty="0" smtClean="0"/>
              <a:t>The property tax on owner-occupied housing is even more regressive when variation in tax bases across jurisdictions is considered.</a:t>
            </a:r>
          </a:p>
          <a:p>
            <a:pPr marL="233363" indent="-233363" eaLnBrk="1" hangingPunct="1">
              <a:lnSpc>
                <a:spcPct val="100000"/>
              </a:lnSpc>
              <a:spcAft>
                <a:spcPts val="1200"/>
              </a:spcAft>
              <a:buFont typeface="Wingdings" panose="05000000000000000000" pitchFamily="2" charset="2"/>
              <a:buChar char="§"/>
            </a:pPr>
            <a:r>
              <a:rPr lang="en-US" sz="2000" dirty="0" smtClean="0"/>
              <a:t>Some jurisdictions have high property values per household, while others do not.</a:t>
            </a:r>
          </a:p>
          <a:p>
            <a:pPr marL="457200" lvl="6" indent="-223838">
              <a:lnSpc>
                <a:spcPct val="100000"/>
              </a:lnSpc>
              <a:spcAft>
                <a:spcPts val="1200"/>
              </a:spcAft>
              <a:buFont typeface="Courier New" panose="02070309020205020404" pitchFamily="49" charset="0"/>
              <a:buChar char="o"/>
            </a:pPr>
            <a:r>
              <a:rPr lang="en-US" sz="2000" dirty="0" smtClean="0"/>
              <a:t>Hence, some jurisdictions can obtain any given amount of revenue at a much smaller burden on their homeowners than can other jurisdictions.</a:t>
            </a:r>
          </a:p>
          <a:p>
            <a:pPr marL="457200" lvl="6" indent="-223838">
              <a:lnSpc>
                <a:spcPct val="100000"/>
              </a:lnSpc>
              <a:spcAft>
                <a:spcPts val="1200"/>
              </a:spcAft>
              <a:buFont typeface="Courier New" panose="02070309020205020404" pitchFamily="49" charset="0"/>
              <a:buChar char="o"/>
            </a:pPr>
            <a:r>
              <a:rPr lang="en-US" sz="2000" dirty="0" smtClean="0"/>
              <a:t>These disparities are offset to some degree by state aid to local governments, which is considered in later classes.</a:t>
            </a:r>
          </a:p>
          <a:p>
            <a:pPr marL="233362" lvl="6" indent="0">
              <a:lnSpc>
                <a:spcPct val="100000"/>
              </a:lnSpc>
              <a:spcAft>
                <a:spcPts val="1200"/>
              </a:spcAft>
              <a:buNone/>
            </a:pPr>
            <a:endParaRPr lang="en-US" sz="2000" dirty="0" smtClean="0"/>
          </a:p>
          <a:p>
            <a:pPr eaLnBrk="1" hangingPunct="1"/>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295400"/>
            <a:ext cx="7575151" cy="461665"/>
          </a:xfrm>
          <a:prstGeom prst="rect">
            <a:avLst/>
          </a:prstGeom>
        </p:spPr>
        <p:txBody>
          <a:bodyPr wrap="none">
            <a:spAutoFit/>
          </a:bodyPr>
          <a:lstStyle/>
          <a:p>
            <a:pPr>
              <a:defRPr/>
            </a:pPr>
            <a:r>
              <a:rPr lang="en-US" sz="2400" dirty="0" smtClean="0">
                <a:solidFill>
                  <a:srgbClr val="BD582C"/>
                </a:solidFill>
                <a:latin typeface="+mn-lt"/>
              </a:rPr>
              <a:t>Approach 2: Variation in Property Taxes Across Jurisdictions</a:t>
            </a:r>
            <a:endParaRPr lang="en-US" sz="2400" dirty="0">
              <a:solidFill>
                <a:srgbClr val="BD582C"/>
              </a:solidFill>
              <a:latin typeface="+mn-lt"/>
            </a:endParaRPr>
          </a:p>
        </p:txBody>
      </p:sp>
    </p:spTree>
    <p:extLst>
      <p:ext uri="{BB962C8B-B14F-4D97-AF65-F5344CB8AC3E}">
        <p14:creationId xmlns:p14="http://schemas.microsoft.com/office/powerpoint/2010/main" val="39182069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828800"/>
            <a:ext cx="7543800" cy="4343400"/>
          </a:xfrm>
        </p:spPr>
        <p:txBody>
          <a:bodyPr>
            <a:normAutofit/>
          </a:bodyPr>
          <a:lstStyle/>
          <a:p>
            <a:pPr marL="233363" indent="-233363">
              <a:lnSpc>
                <a:spcPct val="100000"/>
              </a:lnSpc>
              <a:spcAft>
                <a:spcPts val="1200"/>
              </a:spcAft>
              <a:buFont typeface="Wingdings" panose="05000000000000000000" pitchFamily="2" charset="2"/>
              <a:buChar char="§"/>
            </a:pPr>
            <a:r>
              <a:rPr lang="en-US" sz="2000" dirty="0" smtClean="0">
                <a:ea typeface="Calibri" panose="020F0502020204030204" pitchFamily="34" charset="0"/>
              </a:rPr>
              <a:t>Suppose </a:t>
            </a:r>
            <a:r>
              <a:rPr lang="en-US" sz="2000" dirty="0">
                <a:ea typeface="Calibri" panose="020F0502020204030204" pitchFamily="34" charset="0"/>
              </a:rPr>
              <a:t>school districts are expected to raise half of </a:t>
            </a:r>
            <a:r>
              <a:rPr lang="en-US" sz="2000" dirty="0" smtClean="0">
                <a:ea typeface="Calibri" panose="020F0502020204030204" pitchFamily="34" charset="0"/>
              </a:rPr>
              <a:t>the state-wide average revenue </a:t>
            </a:r>
            <a:r>
              <a:rPr lang="en-US" sz="2000" dirty="0">
                <a:ea typeface="Calibri" panose="020F0502020204030204" pitchFamily="34" charset="0"/>
              </a:rPr>
              <a:t>for K-12 schools</a:t>
            </a:r>
            <a:r>
              <a:rPr lang="en-US" sz="2000" dirty="0" smtClean="0">
                <a:ea typeface="Calibri" panose="020F0502020204030204" pitchFamily="34" charset="0"/>
              </a:rPr>
              <a:t>.</a:t>
            </a:r>
          </a:p>
          <a:p>
            <a:pPr marL="457200" lvl="1" indent="-223838">
              <a:lnSpc>
                <a:spcPct val="100000"/>
              </a:lnSpc>
              <a:spcAft>
                <a:spcPts val="1200"/>
              </a:spcAft>
              <a:buFont typeface="Courier New" panose="02070309020205020404" pitchFamily="49" charset="0"/>
              <a:buChar char="o"/>
            </a:pPr>
            <a:r>
              <a:rPr lang="en-US" sz="1888" dirty="0" smtClean="0">
                <a:ea typeface="Calibri" panose="020F0502020204030204" pitchFamily="34" charset="0"/>
              </a:rPr>
              <a:t>In New York State this amount is $</a:t>
            </a:r>
            <a:r>
              <a:rPr lang="en-US" sz="1888" dirty="0">
                <a:ea typeface="Calibri" panose="020F0502020204030204" pitchFamily="34" charset="0"/>
              </a:rPr>
              <a:t>9,443 per </a:t>
            </a:r>
            <a:r>
              <a:rPr lang="en-US" sz="1888" dirty="0" smtClean="0">
                <a:ea typeface="Calibri" panose="020F0502020204030204" pitchFamily="34" charset="0"/>
              </a:rPr>
              <a:t>pupil (2014-15 school year, without NYC). (Source: NY State Education Department)</a:t>
            </a:r>
          </a:p>
          <a:p>
            <a:pPr marL="233363" indent="-233363">
              <a:lnSpc>
                <a:spcPct val="100000"/>
              </a:lnSpc>
              <a:spcAft>
                <a:spcPts val="1200"/>
              </a:spcAft>
              <a:buFont typeface="Wingdings" panose="05000000000000000000" pitchFamily="2" charset="2"/>
              <a:buChar char="§"/>
            </a:pPr>
            <a:r>
              <a:rPr lang="en-US" sz="2000" dirty="0" smtClean="0">
                <a:ea typeface="Calibri" panose="020F0502020204030204" pitchFamily="34" charset="0"/>
              </a:rPr>
              <a:t>Property value pupil in New York State is $182,948 in the least wealthy decile </a:t>
            </a:r>
            <a:r>
              <a:rPr lang="en-US" sz="2000" dirty="0">
                <a:ea typeface="Calibri" panose="020F0502020204030204" pitchFamily="34" charset="0"/>
              </a:rPr>
              <a:t>of districts and </a:t>
            </a:r>
            <a:r>
              <a:rPr lang="en-US" sz="2000" dirty="0" smtClean="0">
                <a:ea typeface="Calibri" panose="020F0502020204030204" pitchFamily="34" charset="0"/>
              </a:rPr>
              <a:t>$1,491,480 </a:t>
            </a:r>
            <a:r>
              <a:rPr lang="en-US" sz="2000" dirty="0">
                <a:ea typeface="Calibri" panose="020F0502020204030204" pitchFamily="34" charset="0"/>
              </a:rPr>
              <a:t>in the </a:t>
            </a:r>
            <a:r>
              <a:rPr lang="en-US" sz="2000" dirty="0" smtClean="0">
                <a:ea typeface="Calibri" panose="020F0502020204030204" pitchFamily="34" charset="0"/>
              </a:rPr>
              <a:t>wealthiest. </a:t>
            </a:r>
          </a:p>
          <a:p>
            <a:pPr marL="397955" lvl="1" indent="-233363">
              <a:lnSpc>
                <a:spcPct val="100000"/>
              </a:lnSpc>
              <a:spcAft>
                <a:spcPts val="1200"/>
              </a:spcAft>
              <a:buFont typeface="Wingdings" panose="05000000000000000000" pitchFamily="2" charset="2"/>
              <a:buChar char="§"/>
            </a:pPr>
            <a:r>
              <a:rPr lang="en-US" sz="1888" dirty="0" smtClean="0">
                <a:ea typeface="Calibri" panose="020F0502020204030204" pitchFamily="34" charset="0"/>
              </a:rPr>
              <a:t>As </a:t>
            </a:r>
            <a:r>
              <a:rPr lang="en-US" sz="1888" dirty="0">
                <a:ea typeface="Calibri" panose="020F0502020204030204" pitchFamily="34" charset="0"/>
              </a:rPr>
              <a:t>a result, the </a:t>
            </a:r>
            <a:r>
              <a:rPr lang="en-US" sz="1888" dirty="0" smtClean="0">
                <a:ea typeface="Calibri" panose="020F0502020204030204" pitchFamily="34" charset="0"/>
              </a:rPr>
              <a:t>least wealthy </a:t>
            </a:r>
            <a:r>
              <a:rPr lang="en-US" sz="1888" dirty="0">
                <a:ea typeface="Calibri" panose="020F0502020204030204" pitchFamily="34" charset="0"/>
              </a:rPr>
              <a:t>districts would have to pay </a:t>
            </a:r>
            <a:r>
              <a:rPr lang="en-US" sz="1888" dirty="0" smtClean="0">
                <a:ea typeface="Calibri" panose="020F0502020204030204" pitchFamily="34" charset="0"/>
              </a:rPr>
              <a:t>a property tax rate of 5.2% to </a:t>
            </a:r>
            <a:r>
              <a:rPr lang="en-US" sz="1888" dirty="0">
                <a:ea typeface="Calibri" panose="020F0502020204030204" pitchFamily="34" charset="0"/>
              </a:rPr>
              <a:t>reach </a:t>
            </a:r>
            <a:r>
              <a:rPr lang="en-US" sz="1888" dirty="0" smtClean="0">
                <a:ea typeface="Calibri" panose="020F0502020204030204" pitchFamily="34" charset="0"/>
              </a:rPr>
              <a:t>this spending target, </a:t>
            </a:r>
            <a:r>
              <a:rPr lang="en-US" sz="1888" dirty="0">
                <a:ea typeface="Calibri" panose="020F0502020204030204" pitchFamily="34" charset="0"/>
              </a:rPr>
              <a:t>but </a:t>
            </a:r>
            <a:r>
              <a:rPr lang="en-US" sz="1888" dirty="0" smtClean="0">
                <a:ea typeface="Calibri" panose="020F0502020204030204" pitchFamily="34" charset="0"/>
              </a:rPr>
              <a:t>the wealthiest </a:t>
            </a:r>
            <a:r>
              <a:rPr lang="en-US" sz="1888" dirty="0">
                <a:ea typeface="Calibri" panose="020F0502020204030204" pitchFamily="34" charset="0"/>
              </a:rPr>
              <a:t>districts would only </a:t>
            </a:r>
            <a:r>
              <a:rPr lang="en-US" sz="1888" dirty="0" smtClean="0">
                <a:ea typeface="Calibri" panose="020F0502020204030204" pitchFamily="34" charset="0"/>
              </a:rPr>
              <a:t>need a rate of 0.6%. </a:t>
            </a:r>
          </a:p>
          <a:p>
            <a:pPr marL="397955" lvl="1" indent="-233363">
              <a:lnSpc>
                <a:spcPct val="100000"/>
              </a:lnSpc>
              <a:spcAft>
                <a:spcPts val="1200"/>
              </a:spcAft>
              <a:buFont typeface="Wingdings" panose="05000000000000000000" pitchFamily="2" charset="2"/>
              <a:buChar char="§"/>
            </a:pPr>
            <a:r>
              <a:rPr lang="en-US" sz="1888" dirty="0" smtClean="0"/>
              <a:t>This is obviously a very regressive outcome, but it may be offset to some degree by state aid formulas that give more aid to lower-wealth districts.</a:t>
            </a:r>
            <a:endParaRPr lang="en-US" sz="2000" dirty="0" smtClean="0"/>
          </a:p>
          <a:p>
            <a:pPr marL="233362" lvl="6" indent="0">
              <a:lnSpc>
                <a:spcPct val="100000"/>
              </a:lnSpc>
              <a:spcAft>
                <a:spcPts val="1200"/>
              </a:spcAft>
              <a:buNone/>
            </a:pPr>
            <a:endParaRPr lang="en-US" sz="2000" dirty="0" smtClean="0"/>
          </a:p>
          <a:p>
            <a:pPr eaLnBrk="1" hangingPunct="1"/>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295400"/>
            <a:ext cx="7876515" cy="461665"/>
          </a:xfrm>
          <a:prstGeom prst="rect">
            <a:avLst/>
          </a:prstGeom>
        </p:spPr>
        <p:txBody>
          <a:bodyPr wrap="none">
            <a:spAutoFit/>
          </a:bodyPr>
          <a:lstStyle/>
          <a:p>
            <a:pPr>
              <a:defRPr/>
            </a:pPr>
            <a:r>
              <a:rPr lang="en-US" sz="2400" dirty="0" smtClean="0">
                <a:solidFill>
                  <a:srgbClr val="BD582C"/>
                </a:solidFill>
                <a:latin typeface="+mn-lt"/>
              </a:rPr>
              <a:t>Approach 2: Variation in Property Taxes Across Jurisdictions, 2</a:t>
            </a:r>
            <a:endParaRPr lang="en-US" sz="2400" dirty="0">
              <a:solidFill>
                <a:srgbClr val="BD582C"/>
              </a:solidFill>
              <a:latin typeface="+mn-lt"/>
            </a:endParaRPr>
          </a:p>
        </p:txBody>
      </p:sp>
    </p:spTree>
    <p:extLst>
      <p:ext uri="{BB962C8B-B14F-4D97-AF65-F5344CB8AC3E}">
        <p14:creationId xmlns:p14="http://schemas.microsoft.com/office/powerpoint/2010/main" val="3268015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smtClean="0"/>
              <a:t>A 3</a:t>
            </a:r>
            <a:r>
              <a:rPr lang="en-US" sz="2000" baseline="30000" dirty="0" smtClean="0"/>
              <a:t>rd</a:t>
            </a:r>
            <a:r>
              <a:rPr lang="en-US" sz="2000" dirty="0" smtClean="0"/>
              <a:t> approach to property tax incidence is to consider the role of property tax capitalization. </a:t>
            </a:r>
          </a:p>
          <a:p>
            <a:pPr marL="233363" indent="-233363" eaLnBrk="1" hangingPunct="1">
              <a:spcAft>
                <a:spcPts val="1200"/>
              </a:spcAft>
              <a:buFont typeface="Wingdings" panose="05000000000000000000" pitchFamily="2" charset="2"/>
              <a:buChar char="§"/>
              <a:defRPr/>
            </a:pPr>
            <a:r>
              <a:rPr lang="en-US" sz="2000" dirty="0" smtClean="0"/>
              <a:t>This capitalization </a:t>
            </a:r>
            <a:r>
              <a:rPr lang="en-US" sz="2000" dirty="0"/>
              <a:t>shifts the </a:t>
            </a:r>
            <a:r>
              <a:rPr lang="en-US" sz="2000" dirty="0" smtClean="0"/>
              <a:t>focus </a:t>
            </a:r>
            <a:r>
              <a:rPr lang="en-US" sz="2000" dirty="0"/>
              <a:t>to property owners at the time a tax increase (or decrease) is passed</a:t>
            </a:r>
            <a:r>
              <a:rPr lang="en-US" sz="2000" dirty="0" smtClean="0"/>
              <a:t>.</a:t>
            </a:r>
          </a:p>
          <a:p>
            <a:pPr marL="449263" lvl="1" indent="-215900">
              <a:spcAft>
                <a:spcPts val="1200"/>
              </a:spcAft>
              <a:buFont typeface="Courier New" panose="02070309020205020404" pitchFamily="49" charset="0"/>
              <a:buChar char="o"/>
              <a:defRPr/>
            </a:pPr>
            <a:r>
              <a:rPr lang="en-US" sz="1800" dirty="0" smtClean="0"/>
              <a:t>Owners </a:t>
            </a:r>
            <a:r>
              <a:rPr lang="en-US" sz="1800" dirty="0"/>
              <a:t>at that time cannot escape the tax change. </a:t>
            </a:r>
            <a:endParaRPr lang="en-US" sz="1800" dirty="0" smtClean="0"/>
          </a:p>
          <a:p>
            <a:pPr marL="449263" lvl="1" indent="-215900">
              <a:spcAft>
                <a:spcPts val="1200"/>
              </a:spcAft>
              <a:buFont typeface="Courier New" panose="02070309020205020404" pitchFamily="49" charset="0"/>
              <a:buChar char="o"/>
              <a:defRPr/>
            </a:pPr>
            <a:r>
              <a:rPr lang="en-US" sz="1800" dirty="0" smtClean="0"/>
              <a:t>If </a:t>
            </a:r>
            <a:r>
              <a:rPr lang="en-US" sz="1800" dirty="0"/>
              <a:t>they stay in their house, they pay the tax change directly, and if they sell their house, they pay the tax change in the form of a capital gain or </a:t>
            </a:r>
            <a:r>
              <a:rPr lang="en-US" sz="1800" dirty="0" smtClean="0"/>
              <a:t>loss. </a:t>
            </a:r>
          </a:p>
          <a:p>
            <a:pPr marL="449263" lvl="1" indent="-215900">
              <a:spcAft>
                <a:spcPts val="1200"/>
              </a:spcAft>
              <a:buFont typeface="Courier New" panose="02070309020205020404" pitchFamily="49" charset="0"/>
              <a:buChar char="o"/>
              <a:defRPr/>
            </a:pPr>
            <a:r>
              <a:rPr lang="en-US" sz="1800" dirty="0" smtClean="0"/>
              <a:t>If </a:t>
            </a:r>
            <a:r>
              <a:rPr lang="en-US" sz="1800" dirty="0"/>
              <a:t>they </a:t>
            </a:r>
            <a:r>
              <a:rPr lang="en-US" sz="1800" dirty="0" smtClean="0"/>
              <a:t>move</a:t>
            </a:r>
            <a:r>
              <a:rPr lang="en-US" sz="1800" dirty="0"/>
              <a:t>, the people who buy their house do not bear any of the burden of the property tax increase because the </a:t>
            </a:r>
            <a:r>
              <a:rPr lang="en-US" sz="1800" dirty="0" smtClean="0"/>
              <a:t>tax change is offset </a:t>
            </a:r>
            <a:r>
              <a:rPr lang="en-US" sz="1800" dirty="0"/>
              <a:t>by a </a:t>
            </a:r>
            <a:r>
              <a:rPr lang="en-US" sz="1800" dirty="0" smtClean="0"/>
              <a:t>change in sales </a:t>
            </a:r>
            <a:r>
              <a:rPr lang="en-US" sz="1800" dirty="0"/>
              <a:t>price. </a:t>
            </a:r>
            <a:endParaRPr lang="en-US" sz="1800" dirty="0" smtClean="0"/>
          </a:p>
          <a:p>
            <a:pPr marL="233363" indent="-233363">
              <a:spcAft>
                <a:spcPts val="1200"/>
              </a:spcAft>
              <a:buFont typeface="Wingdings" panose="05000000000000000000" pitchFamily="2" charset="2"/>
              <a:buChar char="§"/>
              <a:defRPr/>
            </a:pPr>
            <a:r>
              <a:rPr lang="en-US" sz="2000" dirty="0" smtClean="0"/>
              <a:t>According </a:t>
            </a:r>
            <a:r>
              <a:rPr lang="en-US" sz="2000" dirty="0"/>
              <a:t>to </a:t>
            </a:r>
            <a:r>
              <a:rPr lang="en-US" sz="2000" dirty="0" smtClean="0"/>
              <a:t>this approach, </a:t>
            </a:r>
            <a:r>
              <a:rPr lang="en-US" sz="2000" dirty="0"/>
              <a:t>therefore, the burden of any property tax change falls on the owners of property at the time of the change in the jurisdiction where the change took place.</a:t>
            </a:r>
            <a:endParaRPr lang="en-US" sz="2000" dirty="0" smtClean="0"/>
          </a:p>
          <a:p>
            <a:pPr marL="463550" lvl="1" indent="-231775">
              <a:lnSpc>
                <a:spcPct val="120000"/>
              </a:lnSpc>
              <a:buFont typeface="Courier New" panose="02070309020205020404" pitchFamily="49" charset="0"/>
              <a:buChar char="o"/>
              <a:defRPr/>
            </a:pPr>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797225" y="1295400"/>
            <a:ext cx="697767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3: Property Tax Incidence with Capitalization</a:t>
            </a:r>
            <a:endParaRPr lang="en-US" sz="2400" dirty="0">
              <a:solidFill>
                <a:srgbClr val="BD582C"/>
              </a:solidFill>
              <a:latin typeface="+mn-lt"/>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718" y="1749876"/>
            <a:ext cx="7534656" cy="4267200"/>
          </a:xfrm>
        </p:spPr>
        <p:txBody>
          <a:bodyPr>
            <a:noAutofit/>
          </a:bodyPr>
          <a:lstStyle/>
          <a:p>
            <a:pPr marL="233363" indent="-233363" eaLnBrk="1" hangingPunct="1">
              <a:spcAft>
                <a:spcPts val="1200"/>
              </a:spcAft>
              <a:buFont typeface="Wingdings" panose="05000000000000000000" pitchFamily="2" charset="2"/>
              <a:buChar char="§"/>
              <a:defRPr/>
            </a:pPr>
            <a:r>
              <a:rPr lang="en-US" sz="2000" dirty="0" smtClean="0"/>
              <a:t>Capitalization arguments are often ignored.</a:t>
            </a:r>
          </a:p>
          <a:p>
            <a:pPr marL="457200" lvl="1" indent="-223838">
              <a:spcAft>
                <a:spcPts val="1200"/>
              </a:spcAft>
              <a:buFont typeface="Courier New" panose="02070309020205020404" pitchFamily="49" charset="0"/>
              <a:buChar char="o"/>
              <a:defRPr/>
            </a:pPr>
            <a:r>
              <a:rPr lang="en-US" sz="1888" dirty="0" smtClean="0"/>
              <a:t>The implications of this approach are quite counter-intuitive,</a:t>
            </a:r>
          </a:p>
          <a:p>
            <a:pPr marL="457200" lvl="1" indent="-223838">
              <a:spcAft>
                <a:spcPts val="1200"/>
              </a:spcAft>
              <a:buFont typeface="Courier New" panose="02070309020205020404" pitchFamily="49" charset="0"/>
              <a:buChar char="o"/>
              <a:defRPr/>
            </a:pPr>
            <a:r>
              <a:rPr lang="en-US" sz="1888" dirty="0" smtClean="0"/>
              <a:t>And the affected groups (e.g. homeowners at time t) may be quite similar to the unaffected groups (e.g. homeowners who buy a house after time t).</a:t>
            </a:r>
          </a:p>
          <a:p>
            <a:pPr marL="233363" indent="-233363" eaLnBrk="1" hangingPunct="1">
              <a:spcAft>
                <a:spcPts val="1200"/>
              </a:spcAft>
              <a:buFont typeface="Wingdings" panose="05000000000000000000" pitchFamily="2" charset="2"/>
              <a:buChar char="§"/>
              <a:defRPr/>
            </a:pPr>
            <a:r>
              <a:rPr lang="en-US" sz="2000" dirty="0" smtClean="0"/>
              <a:t>Nevertheless the logic of this view and the evidence supporting it are quite strong.</a:t>
            </a:r>
          </a:p>
          <a:p>
            <a:pPr marL="457200" lvl="1" indent="-223838">
              <a:spcAft>
                <a:spcPts val="1200"/>
              </a:spcAft>
              <a:buFont typeface="Courier New" panose="02070309020205020404" pitchFamily="49" charset="0"/>
              <a:buChar char="o"/>
              <a:defRPr/>
            </a:pPr>
            <a:r>
              <a:rPr lang="en-US" sz="1888" dirty="0" smtClean="0"/>
              <a:t>Recall the strong evidence for property tax capitalization.</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797225" y="1295400"/>
            <a:ext cx="697767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3: Property Tax Incidence with Capitalization</a:t>
            </a:r>
            <a:endParaRPr lang="en-US" sz="2400" dirty="0">
              <a:solidFill>
                <a:srgbClr val="BD582C"/>
              </a:solidFill>
              <a:latin typeface="+mn-lt"/>
            </a:endParaRPr>
          </a:p>
        </p:txBody>
      </p:sp>
    </p:spTree>
    <p:extLst>
      <p:ext uri="{BB962C8B-B14F-4D97-AF65-F5344CB8AC3E}">
        <p14:creationId xmlns:p14="http://schemas.microsoft.com/office/powerpoint/2010/main" val="30020991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200" y="1828800"/>
            <a:ext cx="7534656" cy="4267200"/>
          </a:xfrm>
        </p:spPr>
        <p:txBody>
          <a:bodyPr>
            <a:normAutofit/>
          </a:bodyPr>
          <a:lstStyle/>
          <a:p>
            <a:pPr eaLnBrk="1" hangingPunct="1">
              <a:buFont typeface="Wingdings" panose="05000000000000000000" pitchFamily="2" charset="2"/>
              <a:buChar char="§"/>
              <a:defRPr/>
            </a:pPr>
            <a:r>
              <a:rPr lang="en-US" sz="2000" dirty="0" smtClean="0"/>
              <a:t>  A final approach to property tax incidence is the </a:t>
            </a:r>
            <a:r>
              <a:rPr lang="en-US" sz="2000" b="1" dirty="0" smtClean="0"/>
              <a:t>Benefit View</a:t>
            </a:r>
            <a:r>
              <a:rPr lang="en-US" sz="2000" dirty="0" smtClean="0"/>
              <a:t>.</a:t>
            </a:r>
          </a:p>
          <a:p>
            <a:pPr eaLnBrk="1" hangingPunct="1">
              <a:defRPr/>
            </a:pPr>
            <a:endParaRPr lang="en-US" sz="2000" dirty="0" smtClean="0"/>
          </a:p>
          <a:p>
            <a:pPr marL="463550" lvl="1" indent="-231775">
              <a:lnSpc>
                <a:spcPct val="120000"/>
              </a:lnSpc>
              <a:buFont typeface="Courier New" panose="02070309020205020404" pitchFamily="49" charset="0"/>
              <a:buChar char="o"/>
              <a:defRPr/>
            </a:pPr>
            <a:r>
              <a:rPr lang="en-US" sz="2000" dirty="0" smtClean="0"/>
              <a:t>According to this view, the property tax is simply the price a household pays to live in a community.</a:t>
            </a:r>
          </a:p>
          <a:p>
            <a:pPr lvl="1">
              <a:lnSpc>
                <a:spcPct val="120000"/>
              </a:lnSpc>
              <a:buFont typeface="Courier New" panose="02070309020205020404" pitchFamily="49" charset="0"/>
              <a:buChar char="o"/>
              <a:defRPr/>
            </a:pPr>
            <a:endParaRPr lang="en-US" sz="2000" dirty="0" smtClean="0"/>
          </a:p>
          <a:p>
            <a:pPr marL="463550" lvl="1" indent="-231775">
              <a:lnSpc>
                <a:spcPct val="120000"/>
              </a:lnSpc>
              <a:buFont typeface="Courier New" panose="02070309020205020404" pitchFamily="49" charset="0"/>
              <a:buChar char="o"/>
              <a:defRPr/>
            </a:pPr>
            <a:r>
              <a:rPr lang="en-US" sz="2000" dirty="0" smtClean="0"/>
              <a:t>Households live where this price equals their benefits from the public services, so the property tax is fair according to the benefit principle. </a:t>
            </a:r>
          </a:p>
          <a:p>
            <a:pPr marL="463550" lvl="1" indent="-231775">
              <a:lnSpc>
                <a:spcPct val="120000"/>
              </a:lnSpc>
              <a:buFont typeface="Courier New" panose="02070309020205020404" pitchFamily="49" charset="0"/>
              <a:buChar char="o"/>
              <a:defRPr/>
            </a:pPr>
            <a:endParaRPr lang="en-US" sz="2000" dirty="0"/>
          </a:p>
          <a:p>
            <a:pPr marL="463550" lvl="1" indent="-231775">
              <a:lnSpc>
                <a:spcPct val="120000"/>
              </a:lnSpc>
              <a:buFont typeface="Courier New" panose="02070309020205020404" pitchFamily="49" charset="0"/>
              <a:buChar char="o"/>
              <a:defRPr/>
            </a:pPr>
            <a:r>
              <a:rPr lang="en-US" sz="2000" dirty="0" smtClean="0"/>
              <a:t>In this context, the property tax is called a “benefit tax.” </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800100" y="1295400"/>
            <a:ext cx="5858591"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4: The Property Tax as a Benefit Tax</a:t>
            </a:r>
            <a:endParaRPr lang="en-US" sz="2400" dirty="0">
              <a:solidFill>
                <a:srgbClr val="BD582C"/>
              </a:solidFill>
              <a:latin typeface="+mn-lt"/>
            </a:endParaRPr>
          </a:p>
        </p:txBody>
      </p:sp>
    </p:spTree>
    <p:extLst>
      <p:ext uri="{BB962C8B-B14F-4D97-AF65-F5344CB8AC3E}">
        <p14:creationId xmlns:p14="http://schemas.microsoft.com/office/powerpoint/2010/main" val="1656038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200" y="1828800"/>
            <a:ext cx="7534656" cy="4267200"/>
          </a:xfrm>
        </p:spPr>
        <p:txBody>
          <a:bodyPr>
            <a:normAutofit/>
          </a:bodyPr>
          <a:lstStyle/>
          <a:p>
            <a:pPr marL="288925" indent="-288925" eaLnBrk="1" hangingPunct="1">
              <a:lnSpc>
                <a:spcPct val="100000"/>
              </a:lnSpc>
              <a:spcAft>
                <a:spcPts val="1200"/>
              </a:spcAft>
              <a:buFont typeface="Wingdings" panose="05000000000000000000" pitchFamily="2" charset="2"/>
              <a:buChar char="§"/>
              <a:defRPr/>
            </a:pPr>
            <a:r>
              <a:rPr lang="en-US" sz="2000" dirty="0" smtClean="0"/>
              <a:t>This argument incorrectly mixes positive analysis (the property tax equals a household’s benefits from the services it funds) with a normative principle (the benefit principle).</a:t>
            </a:r>
          </a:p>
          <a:p>
            <a:pPr marL="463550" lvl="1" indent="-231775">
              <a:lnSpc>
                <a:spcPct val="100000"/>
              </a:lnSpc>
              <a:spcAft>
                <a:spcPts val="1200"/>
              </a:spcAft>
              <a:buFont typeface="Courier New" panose="02070309020205020404" pitchFamily="49" charset="0"/>
              <a:buChar char="o"/>
              <a:defRPr/>
            </a:pPr>
            <a:r>
              <a:rPr lang="en-US" sz="2000" dirty="0" smtClean="0"/>
              <a:t>A finding that the property tax is a benefit tax does not make the benefit principle any more or less compelling.</a:t>
            </a:r>
          </a:p>
          <a:p>
            <a:pPr marL="463550" lvl="1" indent="-231775">
              <a:lnSpc>
                <a:spcPct val="100000"/>
              </a:lnSpc>
              <a:spcAft>
                <a:spcPts val="1200"/>
              </a:spcAft>
              <a:buFont typeface="Courier New" panose="02070309020205020404" pitchFamily="49" charset="0"/>
              <a:buChar char="o"/>
              <a:defRPr/>
            </a:pPr>
            <a:r>
              <a:rPr lang="en-US" sz="2000" dirty="0" smtClean="0"/>
              <a:t>One could agree that the property tax is a benefit tax and still reject the benefit principle as an appropriate fairness standard.</a:t>
            </a:r>
          </a:p>
          <a:p>
            <a:pPr marL="463550" lvl="1" indent="-231775">
              <a:lnSpc>
                <a:spcPct val="100000"/>
              </a:lnSpc>
              <a:spcAft>
                <a:spcPts val="1200"/>
              </a:spcAft>
              <a:buFont typeface="Courier New" panose="02070309020205020404" pitchFamily="49" charset="0"/>
              <a:buChar char="o"/>
              <a:defRPr/>
            </a:pPr>
            <a:r>
              <a:rPr lang="en-US" sz="2000" dirty="0" smtClean="0"/>
              <a:t>One could conclude that the property tax is not a benefit tax, but still believe that the benefit principle is appropriate for judging the fairness of the tax.</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941197" y="1295400"/>
            <a:ext cx="5576399" cy="461665"/>
          </a:xfrm>
          <a:prstGeom prst="rect">
            <a:avLst/>
          </a:prstGeom>
        </p:spPr>
        <p:txBody>
          <a:bodyPr wrap="none">
            <a:spAutoFit/>
          </a:bodyPr>
          <a:lstStyle/>
          <a:p>
            <a:pPr marL="0" indent="0" algn="ctr">
              <a:buNone/>
              <a:defRPr/>
            </a:pPr>
            <a:r>
              <a:rPr lang="en-US" sz="2400" dirty="0" smtClean="0">
                <a:solidFill>
                  <a:srgbClr val="BD582C"/>
                </a:solidFill>
                <a:latin typeface="+mn-lt"/>
              </a:rPr>
              <a:t>Approach 4: Mixing Positive and Normative</a:t>
            </a:r>
            <a:endParaRPr lang="en-US" sz="2400" dirty="0">
              <a:solidFill>
                <a:srgbClr val="BD582C"/>
              </a:solidFill>
              <a:latin typeface="+mn-lt"/>
            </a:endParaRPr>
          </a:p>
        </p:txBody>
      </p:sp>
    </p:spTree>
    <p:extLst>
      <p:ext uri="{BB962C8B-B14F-4D97-AF65-F5344CB8AC3E}">
        <p14:creationId xmlns:p14="http://schemas.microsoft.com/office/powerpoint/2010/main" val="12833983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885444" y="1828800"/>
            <a:ext cx="7420356" cy="4419600"/>
          </a:xfrm>
        </p:spPr>
        <p:txBody>
          <a:bodyPr>
            <a:normAutofit/>
          </a:bodyPr>
          <a:lstStyle/>
          <a:p>
            <a:pPr marL="228600" indent="-228600" eaLnBrk="1" hangingPunct="1">
              <a:buFont typeface="Wingdings" panose="05000000000000000000" pitchFamily="2" charset="2"/>
              <a:buChar char="§"/>
            </a:pPr>
            <a:r>
              <a:rPr lang="en-US" sz="2000" dirty="0" smtClean="0"/>
              <a:t>The Benefit View</a:t>
            </a:r>
            <a:r>
              <a:rPr lang="en-US" sz="2000" b="1" dirty="0" smtClean="0"/>
              <a:t> </a:t>
            </a:r>
            <a:r>
              <a:rPr lang="en-US" sz="2000" dirty="0" smtClean="0"/>
              <a:t>implies that the value of public services will not be capitalized into the price of housing.</a:t>
            </a:r>
          </a:p>
          <a:p>
            <a:pPr eaLnBrk="1" hangingPunct="1">
              <a:lnSpc>
                <a:spcPct val="120000"/>
              </a:lnSpc>
              <a:buFont typeface="Wingdings" panose="05000000000000000000" pitchFamily="2" charset="2"/>
              <a:buChar char="§"/>
            </a:pPr>
            <a:endParaRPr lang="en-US" sz="2000" dirty="0" smtClean="0"/>
          </a:p>
          <a:p>
            <a:pPr marL="457200" lvl="4" indent="-228600">
              <a:lnSpc>
                <a:spcPct val="120000"/>
              </a:lnSpc>
              <a:buFont typeface="Courier New" panose="02070309020205020404" pitchFamily="49" charset="0"/>
              <a:buChar char="o"/>
            </a:pPr>
            <a:r>
              <a:rPr lang="en-US" sz="2000" dirty="0" smtClean="0"/>
              <a:t>If households all select their optimal community, they have no reason to bid up the price of housing anywhere else.</a:t>
            </a:r>
          </a:p>
          <a:p>
            <a:pPr marL="113157" lvl="1" indent="0" eaLnBrk="1" hangingPunct="1">
              <a:lnSpc>
                <a:spcPct val="120000"/>
              </a:lnSpc>
              <a:buNone/>
            </a:pPr>
            <a:endParaRPr lang="en-US" sz="2000" dirty="0" smtClean="0"/>
          </a:p>
          <a:p>
            <a:pPr marL="231775" indent="-231775" eaLnBrk="1" hangingPunct="1">
              <a:lnSpc>
                <a:spcPct val="120000"/>
              </a:lnSpc>
              <a:buFont typeface="Wingdings" panose="05000000000000000000" pitchFamily="2" charset="2"/>
              <a:buChar char="§"/>
            </a:pPr>
            <a:r>
              <a:rPr lang="en-US" sz="2000" dirty="0" smtClean="0"/>
              <a:t>The extensive evidence of public service capitalization (discussed in an earlier class) therefore leads to a clear, unambiguous rejection of the Benefit View.</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368831"/>
            <a:ext cx="2956900" cy="461665"/>
          </a:xfrm>
          <a:prstGeom prst="rect">
            <a:avLst/>
          </a:prstGeom>
        </p:spPr>
        <p:txBody>
          <a:bodyPr wrap="none">
            <a:spAutoFit/>
          </a:bodyPr>
          <a:lstStyle/>
          <a:p>
            <a:pPr>
              <a:defRPr/>
            </a:pPr>
            <a:r>
              <a:rPr lang="en-US" sz="2400" dirty="0" smtClean="0">
                <a:solidFill>
                  <a:srgbClr val="BD582C"/>
                </a:solidFill>
                <a:latin typeface="+mn-lt"/>
              </a:rPr>
              <a:t>Approach 4: Evidence</a:t>
            </a:r>
            <a:endParaRPr lang="en-US" sz="2400" dirty="0">
              <a:solidFill>
                <a:srgbClr val="BD582C"/>
              </a:solidFill>
              <a:latin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099" name="Rectangle 3"/>
          <p:cNvSpPr>
            <a:spLocks noGrp="1" noChangeArrowheads="1"/>
          </p:cNvSpPr>
          <p:nvPr>
            <p:ph idx="1"/>
          </p:nvPr>
        </p:nvSpPr>
        <p:spPr>
          <a:xfrm>
            <a:off x="914400" y="1752601"/>
            <a:ext cx="7734300" cy="4419600"/>
          </a:xfrm>
        </p:spPr>
        <p:txBody>
          <a:bodyPr>
            <a:normAutofit/>
          </a:bodyPr>
          <a:lstStyle/>
          <a:p>
            <a:pPr marL="228600" indent="-228600" eaLnBrk="1" hangingPunct="1">
              <a:buFont typeface="Wingdings" panose="05000000000000000000" pitchFamily="2" charset="2"/>
              <a:buChar char="§"/>
            </a:pPr>
            <a:r>
              <a:rPr lang="en-US" sz="2000" dirty="0" smtClean="0"/>
              <a:t>Four Approaches to Property Tax Incidence</a:t>
            </a:r>
            <a:endParaRPr lang="en-US" sz="2000" dirty="0"/>
          </a:p>
          <a:p>
            <a:pPr marL="228600" indent="-228600" eaLnBrk="1" hangingPunct="1">
              <a:lnSpc>
                <a:spcPct val="50000"/>
              </a:lnSpc>
              <a:buFont typeface="Wingdings" panose="05000000000000000000" pitchFamily="2" charset="2"/>
              <a:buChar char="§"/>
            </a:pPr>
            <a:endParaRPr lang="en-US" sz="2000" dirty="0"/>
          </a:p>
          <a:p>
            <a:pPr marL="454025" lvl="7" indent="-220663">
              <a:buFont typeface="Courier New" panose="02070309020205020404" pitchFamily="49" charset="0"/>
              <a:buChar char="o"/>
            </a:pPr>
            <a:r>
              <a:rPr lang="en-US" sz="2000" dirty="0" smtClean="0"/>
              <a:t>Nation-wide Incidence with a Single Rate</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A Focus on Homeowners</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The Impact of Capitalization</a:t>
            </a:r>
          </a:p>
          <a:p>
            <a:pPr marL="454025" lvl="7" indent="-220663">
              <a:buFont typeface="Courier New" panose="02070309020205020404" pitchFamily="49" charset="0"/>
              <a:buChar char="o"/>
            </a:pPr>
            <a:endParaRPr lang="en-US" sz="2000" dirty="0"/>
          </a:p>
          <a:p>
            <a:pPr marL="454025" lvl="7" indent="-220663">
              <a:buFont typeface="Courier New" panose="02070309020205020404" pitchFamily="49" charset="0"/>
              <a:buChar char="o"/>
            </a:pPr>
            <a:r>
              <a:rPr lang="en-US" sz="2000" dirty="0" smtClean="0"/>
              <a:t>The Property Tax as a Benefit Tax</a:t>
            </a:r>
            <a:br>
              <a:rPr lang="en-US" sz="2000" dirty="0" smtClean="0"/>
            </a:br>
            <a:endParaRPr lang="en-US" sz="2000" dirty="0"/>
          </a:p>
          <a:p>
            <a:pPr marL="228600" indent="-228600" eaLnBrk="1" hangingPunct="1">
              <a:buFont typeface="Wingdings" panose="05000000000000000000" pitchFamily="2" charset="2"/>
              <a:buChar char="§"/>
            </a:pPr>
            <a:r>
              <a:rPr lang="en-US" sz="2000" dirty="0" smtClean="0"/>
              <a:t>Property </a:t>
            </a:r>
            <a:r>
              <a:rPr lang="en-US" sz="2000" dirty="0"/>
              <a:t>Tax Incidence and Public Policy</a:t>
            </a:r>
          </a:p>
        </p:txBody>
      </p:sp>
      <p:sp>
        <p:nvSpPr>
          <p:cNvPr id="2" name="Rectangle 1"/>
          <p:cNvSpPr/>
          <p:nvPr/>
        </p:nvSpPr>
        <p:spPr>
          <a:xfrm>
            <a:off x="836043" y="1316815"/>
            <a:ext cx="1843774" cy="461665"/>
          </a:xfrm>
          <a:prstGeom prst="rect">
            <a:avLst/>
          </a:prstGeom>
        </p:spPr>
        <p:txBody>
          <a:bodyPr wrap="none">
            <a:spAutoFit/>
          </a:bodyPr>
          <a:lstStyle/>
          <a:p>
            <a:pPr algn="ctr" eaLnBrk="1" hangingPunct="1">
              <a:buFont typeface="Wingdings" panose="05000000000000000000"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718" y="1749876"/>
            <a:ext cx="7534656" cy="4267200"/>
          </a:xfrm>
        </p:spPr>
        <p:txBody>
          <a:bodyPr>
            <a:noAutofit/>
          </a:bodyPr>
          <a:lstStyle/>
          <a:p>
            <a:pPr marL="230188" indent="-230188">
              <a:spcBef>
                <a:spcPts val="0"/>
              </a:spcBef>
              <a:spcAft>
                <a:spcPts val="1200"/>
              </a:spcAft>
              <a:buFont typeface="Wingdings" panose="05000000000000000000" pitchFamily="2" charset="2"/>
              <a:buChar char="§"/>
            </a:pPr>
            <a:r>
              <a:rPr lang="en-US" sz="2000" dirty="0" smtClean="0"/>
              <a:t>The </a:t>
            </a:r>
            <a:r>
              <a:rPr lang="en-US" sz="2000" dirty="0"/>
              <a:t>equity of tax provisions that have been in place a long time should be evaluated based on their progressivity or regressivity; gains and losses to property owners are not relevant.</a:t>
            </a:r>
          </a:p>
          <a:p>
            <a:pPr marL="230188" indent="-230188">
              <a:spcBef>
                <a:spcPts val="0"/>
              </a:spcBef>
              <a:spcAft>
                <a:spcPts val="1200"/>
              </a:spcAft>
              <a:buFont typeface="Wingdings" panose="05000000000000000000" pitchFamily="2" charset="2"/>
              <a:buChar char="§"/>
            </a:pPr>
            <a:r>
              <a:rPr lang="en-US" sz="2000" dirty="0"/>
              <a:t>The equity of new tax provisions that are intended to be in place for a long time (e.g. a new property tax or income tax) should be evaluated primarily on the basis of their progressivity or regressivity, but gains or losses to specific groups are worth noting. </a:t>
            </a:r>
            <a:endParaRPr lang="en-US" sz="2000" dirty="0" smtClean="0"/>
          </a:p>
          <a:p>
            <a:pPr marL="230188" indent="-230188">
              <a:spcBef>
                <a:spcPts val="0"/>
              </a:spcBef>
              <a:spcAft>
                <a:spcPts val="1200"/>
              </a:spcAft>
              <a:buFont typeface="Wingdings" panose="05000000000000000000" pitchFamily="2" charset="2"/>
              <a:buChar char="§"/>
            </a:pPr>
            <a:r>
              <a:rPr lang="en-US" sz="2000" dirty="0" smtClean="0"/>
              <a:t>The equity of short-term tax provisions (e.g. revaluation followed by fixed assessments) should be evaluated on the basis of gains and losses to current property owners.</a:t>
            </a:r>
            <a:endParaRPr lang="en-US" sz="1888"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1219200" y="918879"/>
            <a:ext cx="6781800" cy="830997"/>
          </a:xfrm>
          <a:prstGeom prst="rect">
            <a:avLst/>
          </a:prstGeom>
        </p:spPr>
        <p:txBody>
          <a:bodyPr wrap="square">
            <a:spAutoFit/>
          </a:bodyPr>
          <a:lstStyle/>
          <a:p>
            <a:pPr marL="0" indent="0" algn="ctr">
              <a:buNone/>
              <a:defRPr/>
            </a:pPr>
            <a:r>
              <a:rPr lang="en-US" sz="2400" dirty="0" smtClean="0">
                <a:solidFill>
                  <a:srgbClr val="BD582C"/>
                </a:solidFill>
                <a:latin typeface="+mn-lt"/>
              </a:rPr>
              <a:t>Property Tax Incidence and Policy</a:t>
            </a:r>
          </a:p>
          <a:p>
            <a:pPr marL="0" indent="0" algn="ctr">
              <a:buNone/>
              <a:defRPr/>
            </a:pPr>
            <a:r>
              <a:rPr lang="en-US" sz="2400" dirty="0" smtClean="0">
                <a:solidFill>
                  <a:srgbClr val="BD582C"/>
                </a:solidFill>
                <a:latin typeface="+mn-lt"/>
              </a:rPr>
              <a:t>Issue 1: When to Consider Capitalization</a:t>
            </a:r>
            <a:endParaRPr lang="en-US" sz="2400" dirty="0">
              <a:solidFill>
                <a:srgbClr val="BD582C"/>
              </a:solidFill>
              <a:latin typeface="+mn-lt"/>
            </a:endParaRPr>
          </a:p>
        </p:txBody>
      </p:sp>
    </p:spTree>
    <p:extLst>
      <p:ext uri="{BB962C8B-B14F-4D97-AF65-F5344CB8AC3E}">
        <p14:creationId xmlns:p14="http://schemas.microsoft.com/office/powerpoint/2010/main" val="12706767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838718" y="1749876"/>
            <a:ext cx="7534656" cy="4267200"/>
          </a:xfrm>
        </p:spPr>
        <p:txBody>
          <a:bodyPr>
            <a:noAutofit/>
          </a:bodyPr>
          <a:lstStyle/>
          <a:p>
            <a:pPr marL="233363" indent="-233363">
              <a:spcAft>
                <a:spcPts val="1200"/>
              </a:spcAft>
              <a:buFont typeface="Wingdings" panose="05000000000000000000" pitchFamily="2" charset="2"/>
              <a:buChar char="§"/>
              <a:defRPr/>
            </a:pPr>
            <a:r>
              <a:rPr lang="en-US" sz="2000" dirty="0" smtClean="0"/>
              <a:t>One </a:t>
            </a:r>
            <a:r>
              <a:rPr lang="en-US" sz="2000" dirty="0"/>
              <a:t>important application of </a:t>
            </a:r>
            <a:r>
              <a:rPr lang="en-US" sz="2000" dirty="0" smtClean="0"/>
              <a:t>capitalization </a:t>
            </a:r>
            <a:r>
              <a:rPr lang="en-US" sz="2000" dirty="0"/>
              <a:t>is to economic development. </a:t>
            </a:r>
            <a:endParaRPr lang="en-US" sz="2000" dirty="0" smtClean="0"/>
          </a:p>
          <a:p>
            <a:pPr marL="457200" lvl="1" indent="-223838">
              <a:spcAft>
                <a:spcPts val="1200"/>
              </a:spcAft>
              <a:buFont typeface="Courier New" panose="02070309020205020404" pitchFamily="49" charset="0"/>
              <a:buChar char="o"/>
              <a:defRPr/>
            </a:pPr>
            <a:r>
              <a:rPr lang="en-US" sz="1888" dirty="0" smtClean="0"/>
              <a:t>With </a:t>
            </a:r>
            <a:r>
              <a:rPr lang="en-US" sz="1888" dirty="0"/>
              <a:t>full capitalization, lower property tax rates lead to higher property values and hence to no net advantage in attracting business for a low-tax jurisdiction. </a:t>
            </a:r>
            <a:endParaRPr lang="en-US" sz="1888" dirty="0" smtClean="0"/>
          </a:p>
          <a:p>
            <a:pPr marL="233363" indent="-233363">
              <a:spcAft>
                <a:spcPts val="1200"/>
              </a:spcAft>
              <a:buFont typeface="Wingdings" panose="05000000000000000000" pitchFamily="2" charset="2"/>
              <a:buChar char="§"/>
              <a:defRPr/>
            </a:pPr>
            <a:r>
              <a:rPr lang="en-US" sz="2000" dirty="0" smtClean="0"/>
              <a:t>This </a:t>
            </a:r>
            <a:r>
              <a:rPr lang="en-US" sz="2000" dirty="0"/>
              <a:t>argument helps to explain why scholars have not found consistent evidence to support the view that property tax rates affect economic development and why some careful studies do not find any such impact at </a:t>
            </a:r>
            <a:r>
              <a:rPr lang="en-US" sz="2000" dirty="0" smtClean="0"/>
              <a:t>all.</a:t>
            </a:r>
          </a:p>
          <a:p>
            <a:pPr marL="457200" lvl="1" indent="-223838">
              <a:spcAft>
                <a:spcPts val="1200"/>
              </a:spcAft>
              <a:buFont typeface="Courier New" panose="02070309020205020404" pitchFamily="49" charset="0"/>
              <a:buChar char="o"/>
              <a:defRPr/>
            </a:pPr>
            <a:r>
              <a:rPr lang="en-US" sz="1888" dirty="0" smtClean="0"/>
              <a:t>We will return to these issues in a later class.</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1219200" y="918879"/>
            <a:ext cx="6781800" cy="830997"/>
          </a:xfrm>
          <a:prstGeom prst="rect">
            <a:avLst/>
          </a:prstGeom>
        </p:spPr>
        <p:txBody>
          <a:bodyPr wrap="square">
            <a:spAutoFit/>
          </a:bodyPr>
          <a:lstStyle/>
          <a:p>
            <a:pPr marL="0" indent="0" algn="ctr">
              <a:buNone/>
              <a:defRPr/>
            </a:pPr>
            <a:r>
              <a:rPr lang="en-US" sz="2400" dirty="0" smtClean="0">
                <a:solidFill>
                  <a:srgbClr val="BD582C"/>
                </a:solidFill>
                <a:latin typeface="+mn-lt"/>
              </a:rPr>
              <a:t>Property Tax Incidence and Policy</a:t>
            </a:r>
          </a:p>
          <a:p>
            <a:pPr marL="0" indent="0" algn="ctr">
              <a:buNone/>
              <a:defRPr/>
            </a:pPr>
            <a:r>
              <a:rPr lang="en-US" sz="2400" dirty="0" smtClean="0">
                <a:solidFill>
                  <a:srgbClr val="BD582C"/>
                </a:solidFill>
                <a:latin typeface="+mn-lt"/>
              </a:rPr>
              <a:t>Issue 2: Application to Economic Development</a:t>
            </a:r>
            <a:endParaRPr lang="en-US" sz="2400" dirty="0">
              <a:solidFill>
                <a:srgbClr val="BD582C"/>
              </a:solidFill>
              <a:latin typeface="+mn-lt"/>
            </a:endParaRPr>
          </a:p>
        </p:txBody>
      </p:sp>
    </p:spTree>
    <p:extLst>
      <p:ext uri="{BB962C8B-B14F-4D97-AF65-F5344CB8AC3E}">
        <p14:creationId xmlns:p14="http://schemas.microsoft.com/office/powerpoint/2010/main" val="28231037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800100" y="1905000"/>
            <a:ext cx="7467600" cy="4444223"/>
          </a:xfrm>
        </p:spPr>
        <p:txBody>
          <a:bodyPr>
            <a:normAutofit/>
          </a:bodyPr>
          <a:lstStyle/>
          <a:p>
            <a:pPr marL="231775" indent="-231775" eaLnBrk="1" hangingPunct="1">
              <a:buFont typeface="Wingdings" panose="05000000000000000000" pitchFamily="2" charset="2"/>
              <a:buChar char="§"/>
            </a:pPr>
            <a:r>
              <a:rPr lang="en-US" sz="2000" dirty="0" smtClean="0"/>
              <a:t>All views of property tax incidence say that taxes on homeowners are regressive.</a:t>
            </a:r>
          </a:p>
          <a:p>
            <a:pPr marL="231775" indent="-231775" eaLnBrk="1" hangingPunct="1">
              <a:buFont typeface="Wingdings" panose="05000000000000000000" pitchFamily="2" charset="2"/>
              <a:buChar char="§"/>
            </a:pPr>
            <a:endParaRPr lang="en-US" sz="2000" dirty="0" smtClean="0"/>
          </a:p>
          <a:p>
            <a:pPr marL="231775" indent="-231775" eaLnBrk="1" hangingPunct="1">
              <a:buFont typeface="Wingdings" panose="05000000000000000000" pitchFamily="2" charset="2"/>
              <a:buChar char="§"/>
            </a:pPr>
            <a:r>
              <a:rPr lang="en-US" sz="2000" dirty="0" smtClean="0"/>
              <a:t>Voters want programs to cut this </a:t>
            </a:r>
            <a:r>
              <a:rPr lang="en-US" sz="2000" dirty="0" err="1" smtClean="0"/>
              <a:t>regressivity</a:t>
            </a:r>
            <a:r>
              <a:rPr lang="en-US" sz="2000" dirty="0" smtClean="0"/>
              <a:t>, which applies to the component of the property tax that is of greatest concern to voters.</a:t>
            </a:r>
          </a:p>
          <a:p>
            <a:pPr eaLnBrk="1" hangingPunct="1">
              <a:buFont typeface="Wingdings" panose="05000000000000000000" pitchFamily="2" charset="2"/>
              <a:buChar char="§"/>
            </a:pPr>
            <a:endParaRPr lang="en-US" sz="2000" dirty="0" smtClean="0"/>
          </a:p>
          <a:p>
            <a:pPr marL="457200" lvl="1" indent="-228600">
              <a:buFont typeface="Courier New" panose="02070309020205020404" pitchFamily="49" charset="0"/>
              <a:buChar char="o"/>
            </a:pPr>
            <a:r>
              <a:rPr lang="en-US" sz="2000" dirty="0" smtClean="0"/>
              <a:t>Voters are particularly concerned about </a:t>
            </a:r>
            <a:r>
              <a:rPr lang="en-US" sz="2000" b="1" dirty="0" smtClean="0"/>
              <a:t>elderly</a:t>
            </a:r>
            <a:r>
              <a:rPr lang="en-US" sz="2000" dirty="0" smtClean="0"/>
              <a:t> homeowners and </a:t>
            </a:r>
            <a:r>
              <a:rPr lang="en-US" sz="2000" b="1" dirty="0" smtClean="0"/>
              <a:t>veterans</a:t>
            </a:r>
            <a:r>
              <a:rPr lang="en-US" sz="2000" dirty="0" smtClean="0"/>
              <a:t>.</a:t>
            </a:r>
          </a:p>
          <a:p>
            <a:pPr eaLnBrk="1" hangingPunct="1">
              <a:buFont typeface="Wingdings" panose="05000000000000000000" pitchFamily="2" charset="2"/>
              <a:buNone/>
            </a:pPr>
            <a:endParaRPr lang="en-US" sz="2000" dirty="0" smtClean="0"/>
          </a:p>
          <a:p>
            <a:pPr eaLnBrk="1" hangingPunct="1"/>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1447800" y="914400"/>
            <a:ext cx="6324600" cy="830997"/>
          </a:xfrm>
          <a:prstGeom prst="rect">
            <a:avLst/>
          </a:prstGeom>
        </p:spPr>
        <p:txBody>
          <a:bodyPr wrap="square">
            <a:spAutoFit/>
          </a:bodyPr>
          <a:lstStyle/>
          <a:p>
            <a:pPr algn="ctr" eaLnBrk="1" hangingPunct="1">
              <a:buFont typeface="Wingdings" panose="05000000000000000000" pitchFamily="2" charset="2"/>
              <a:buNone/>
            </a:pPr>
            <a:r>
              <a:rPr lang="en-US" sz="2400" dirty="0" smtClean="0">
                <a:solidFill>
                  <a:srgbClr val="BD582C"/>
                </a:solidFill>
                <a:latin typeface="+mn-lt"/>
              </a:rPr>
              <a:t>Property Tax Incidence And Public Policy:</a:t>
            </a:r>
          </a:p>
          <a:p>
            <a:pPr algn="ctr" eaLnBrk="1" hangingPunct="1">
              <a:buFont typeface="Wingdings" panose="05000000000000000000" pitchFamily="2" charset="2"/>
              <a:buNone/>
            </a:pPr>
            <a:r>
              <a:rPr lang="en-US" sz="2400" dirty="0" smtClean="0">
                <a:solidFill>
                  <a:srgbClr val="BD582C"/>
                </a:solidFill>
                <a:latin typeface="+mn-lt"/>
              </a:rPr>
              <a:t>Issue 3: Moderating Regressivity</a:t>
            </a:r>
            <a:endParaRPr lang="en-US" sz="2400" dirty="0">
              <a:solidFill>
                <a:srgbClr val="BD582C"/>
              </a:solidFill>
              <a:latin typeface="+mn-lt"/>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800100" y="1752601"/>
            <a:ext cx="7505700" cy="4343400"/>
          </a:xfrm>
        </p:spPr>
        <p:txBody>
          <a:bodyPr>
            <a:normAutofit/>
          </a:bodyPr>
          <a:lstStyle/>
          <a:p>
            <a:pPr marL="231775" indent="-231775" eaLnBrk="1" hangingPunct="1">
              <a:lnSpc>
                <a:spcPct val="120000"/>
              </a:lnSpc>
              <a:buFont typeface="Wingdings" panose="05000000000000000000" pitchFamily="2" charset="2"/>
              <a:buChar char="§"/>
            </a:pPr>
            <a:r>
              <a:rPr lang="en-US" sz="2000" dirty="0" smtClean="0"/>
              <a:t>Graduated property tax rates are possible (e.g. Minnesota) but do not make sense for nonresidential property.</a:t>
            </a:r>
          </a:p>
          <a:p>
            <a:pPr eaLnBrk="1" hangingPunct="1">
              <a:lnSpc>
                <a:spcPct val="120000"/>
              </a:lnSpc>
              <a:buFont typeface="Wingdings" panose="05000000000000000000" pitchFamily="2" charset="2"/>
              <a:buChar char="§"/>
            </a:pPr>
            <a:endParaRPr lang="en-US" sz="2000" dirty="0" smtClean="0"/>
          </a:p>
          <a:p>
            <a:pPr marL="682625" lvl="1" indent="-219075">
              <a:lnSpc>
                <a:spcPct val="120000"/>
              </a:lnSpc>
              <a:buFont typeface="Courier New" panose="02070309020205020404" pitchFamily="49" charset="0"/>
              <a:buChar char="o"/>
            </a:pPr>
            <a:r>
              <a:rPr lang="en-US" sz="2000" dirty="0" smtClean="0"/>
              <a:t>The issue is </a:t>
            </a:r>
            <a:r>
              <a:rPr lang="en-US" sz="2000" dirty="0" err="1" smtClean="0"/>
              <a:t>regressivity</a:t>
            </a:r>
            <a:r>
              <a:rPr lang="en-US" sz="2000" dirty="0" smtClean="0"/>
              <a:t> across people, not across businesses.</a:t>
            </a:r>
          </a:p>
          <a:p>
            <a:pPr marL="682625" lvl="1" indent="-219075">
              <a:lnSpc>
                <a:spcPct val="120000"/>
              </a:lnSpc>
              <a:buFont typeface="Courier New" panose="02070309020205020404" pitchFamily="49" charset="0"/>
              <a:buChar char="o"/>
            </a:pPr>
            <a:endParaRPr lang="en-US" sz="2000" dirty="0" smtClean="0"/>
          </a:p>
          <a:p>
            <a:pPr marL="682625" lvl="1" indent="-219075">
              <a:lnSpc>
                <a:spcPct val="120000"/>
              </a:lnSpc>
              <a:buFont typeface="Courier New" panose="02070309020205020404" pitchFamily="49" charset="0"/>
              <a:buChar char="o"/>
            </a:pPr>
            <a:r>
              <a:rPr lang="en-US" sz="2000" dirty="0" smtClean="0"/>
              <a:t>A business with a small factory may be owned by a very rich person!</a:t>
            </a:r>
          </a:p>
          <a:p>
            <a:pPr lvl="1" eaLnBrk="1" hangingPunct="1">
              <a:lnSpc>
                <a:spcPct val="120000"/>
              </a:lnSpc>
              <a:buFont typeface="Wingdings" panose="05000000000000000000" pitchFamily="2" charset="2"/>
              <a:buChar char="§"/>
            </a:pPr>
            <a:endParaRPr lang="en-US" sz="2000" dirty="0" smtClean="0"/>
          </a:p>
          <a:p>
            <a:pPr marL="231775" indent="-231775">
              <a:lnSpc>
                <a:spcPct val="120000"/>
              </a:lnSpc>
              <a:buFont typeface="Wingdings" panose="05000000000000000000" pitchFamily="2" charset="2"/>
              <a:buChar char="§"/>
            </a:pPr>
            <a:r>
              <a:rPr lang="en-US" sz="2000" dirty="0" smtClean="0"/>
              <a:t>So states turn to </a:t>
            </a:r>
            <a:r>
              <a:rPr lang="en-US" sz="2000" dirty="0"/>
              <a:t>homestead exemptions </a:t>
            </a:r>
            <a:r>
              <a:rPr lang="en-US" sz="2000" dirty="0" smtClean="0"/>
              <a:t>and circuit </a:t>
            </a:r>
            <a:r>
              <a:rPr lang="en-US" sz="2000" dirty="0"/>
              <a:t>breakers </a:t>
            </a:r>
            <a:r>
              <a:rPr lang="en-US" sz="2000" dirty="0" smtClean="0"/>
              <a:t>instead.</a:t>
            </a:r>
          </a:p>
          <a:p>
            <a:pPr eaLnBrk="1" hangingPunct="1">
              <a:lnSpc>
                <a:spcPct val="120000"/>
              </a:lnSpc>
            </a:pPr>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368831"/>
            <a:ext cx="3986669" cy="461665"/>
          </a:xfrm>
          <a:prstGeom prst="rect">
            <a:avLst/>
          </a:prstGeom>
        </p:spPr>
        <p:txBody>
          <a:bodyPr wrap="none">
            <a:spAutoFit/>
          </a:bodyPr>
          <a:lstStyle/>
          <a:p>
            <a:pPr>
              <a:defRPr/>
            </a:pPr>
            <a:r>
              <a:rPr lang="en-US" sz="2400" dirty="0" smtClean="0">
                <a:solidFill>
                  <a:srgbClr val="BD582C"/>
                </a:solidFill>
                <a:latin typeface="+mn-lt"/>
              </a:rPr>
              <a:t>Graduated Property Tax Rates</a:t>
            </a:r>
            <a:endParaRPr lang="en-US" sz="2400" dirty="0">
              <a:solidFill>
                <a:srgbClr val="BD582C"/>
              </a:solidFill>
              <a:latin typeface="+mn-lt"/>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3"/>
          <p:cNvSpPr>
            <a:spLocks noGrp="1" noChangeArrowheads="1"/>
          </p:cNvSpPr>
          <p:nvPr>
            <p:ph idx="1"/>
          </p:nvPr>
        </p:nvSpPr>
        <p:spPr>
          <a:xfrm>
            <a:off x="824580" y="1752601"/>
            <a:ext cx="7405020" cy="4343400"/>
          </a:xfrm>
        </p:spPr>
        <p:txBody>
          <a:bodyPr>
            <a:normAutofit/>
          </a:bodyPr>
          <a:lstStyle/>
          <a:p>
            <a:pPr eaLnBrk="1" hangingPunct="1">
              <a:lnSpc>
                <a:spcPct val="90000"/>
              </a:lnSpc>
              <a:buFont typeface="Wingdings" panose="05000000000000000000" pitchFamily="2" charset="2"/>
              <a:buChar char="§"/>
            </a:pPr>
            <a:r>
              <a:rPr lang="en-US" sz="2000" b="1" dirty="0" smtClean="0"/>
              <a:t>  Design</a:t>
            </a:r>
          </a:p>
          <a:p>
            <a:pPr eaLnBrk="1" hangingPunct="1">
              <a:lnSpc>
                <a:spcPct val="90000"/>
              </a:lnSpc>
            </a:pPr>
            <a:endParaRPr lang="en-US" sz="2000" b="1" dirty="0" smtClean="0"/>
          </a:p>
          <a:p>
            <a:pPr lvl="3">
              <a:buFont typeface="Courier New" panose="02070309020205020404" pitchFamily="49" charset="0"/>
              <a:buChar char="o"/>
            </a:pPr>
            <a:r>
              <a:rPr lang="en-US" sz="2000" dirty="0" smtClean="0"/>
              <a:t>The formula:</a:t>
            </a:r>
          </a:p>
          <a:p>
            <a:pPr lvl="3">
              <a:buFont typeface="Courier New" panose="02070309020205020404" pitchFamily="49" charset="0"/>
              <a:buChar char="o"/>
            </a:pPr>
            <a:endParaRPr lang="en-US" sz="2000" dirty="0"/>
          </a:p>
          <a:p>
            <a:pPr lvl="3">
              <a:buFont typeface="Courier New" panose="02070309020205020404" pitchFamily="49" charset="0"/>
              <a:buChar char="o"/>
            </a:pPr>
            <a:endParaRPr lang="en-US" sz="2000" dirty="0" smtClean="0"/>
          </a:p>
          <a:p>
            <a:pPr lvl="3">
              <a:buFont typeface="Courier New" panose="02070309020205020404" pitchFamily="49" charset="0"/>
              <a:buChar char="o"/>
            </a:pPr>
            <a:endParaRPr lang="en-US" sz="2000" dirty="0" smtClean="0"/>
          </a:p>
          <a:p>
            <a:pPr marL="463550" lvl="2" indent="-231775">
              <a:buFont typeface="Courier New" panose="02070309020205020404" pitchFamily="49" charset="0"/>
              <a:buChar char="o"/>
            </a:pPr>
            <a:endParaRPr lang="en-US" sz="2000" dirty="0" smtClean="0"/>
          </a:p>
          <a:p>
            <a:pPr marL="463550" lvl="2" indent="-231775">
              <a:buFont typeface="Courier New" panose="02070309020205020404" pitchFamily="49" charset="0"/>
              <a:buChar char="o"/>
            </a:pPr>
            <a:r>
              <a:rPr lang="en-US" sz="2000" dirty="0" smtClean="0"/>
              <a:t>These </a:t>
            </a:r>
            <a:r>
              <a:rPr lang="en-US" sz="2000" dirty="0"/>
              <a:t>exemptions may or may not lead to reimbursement by the state.</a:t>
            </a:r>
          </a:p>
          <a:p>
            <a:pPr lvl="1">
              <a:buNone/>
            </a:pPr>
            <a:endParaRPr lang="en-US" dirty="0"/>
          </a:p>
          <a:p>
            <a:pPr marL="463550" lvl="3" indent="-231775">
              <a:buFont typeface="Courier New" panose="02070309020205020404" pitchFamily="49" charset="0"/>
              <a:buChar char="o"/>
            </a:pPr>
            <a:r>
              <a:rPr lang="en-US" sz="2000" dirty="0" smtClean="0"/>
              <a:t>In New York’s STAR program, </a:t>
            </a:r>
            <a:r>
              <a:rPr lang="en-US" sz="2000" i="1" dirty="0" smtClean="0">
                <a:latin typeface="Times New Roman" panose="02020603050405020304" pitchFamily="18" charset="0"/>
                <a:cs typeface="Times New Roman" panose="02020603050405020304" pitchFamily="18" charset="0"/>
              </a:rPr>
              <a:t>X</a:t>
            </a:r>
            <a:r>
              <a:rPr lang="en-US" sz="2000" dirty="0" smtClean="0"/>
              <a:t> is higher in counties with expensive houses, which undermines both equity and efficiency, as it rewards (mostly wealthy) homeowners who move to high-cost locations.</a:t>
            </a:r>
          </a:p>
          <a:p>
            <a:pPr lvl="1" eaLnBrk="1" hangingPunct="1">
              <a:lnSpc>
                <a:spcPct val="90000"/>
              </a:lnSpc>
              <a:buFont typeface="Courier New" panose="02070309020205020404" pitchFamily="49" charset="0"/>
              <a:buChar char="o"/>
            </a:pPr>
            <a:endParaRPr lang="en-US" sz="2000" dirty="0" smtClean="0"/>
          </a:p>
          <a:p>
            <a:pPr eaLnBrk="1" hangingPunct="1">
              <a:lnSpc>
                <a:spcPct val="90000"/>
              </a:lnSpc>
            </a:pPr>
            <a:endParaRPr lang="en-US" dirty="0" smtClean="0"/>
          </a:p>
          <a:p>
            <a:pPr lvl="1" eaLnBrk="1" hangingPunct="1">
              <a:lnSpc>
                <a:spcPct val="90000"/>
              </a:lnSpc>
            </a:pPr>
            <a:endParaRPr lang="en-US" dirty="0" smtClean="0"/>
          </a:p>
          <a:p>
            <a:pPr eaLnBrk="1" hangingPunct="1">
              <a:lnSpc>
                <a:spcPct val="90000"/>
              </a:lnSpc>
            </a:pPr>
            <a:endParaRPr lang="en-US" dirty="0" smtClean="0"/>
          </a:p>
          <a:p>
            <a:pPr eaLnBrk="1" hangingPunct="1">
              <a:lnSpc>
                <a:spcPct val="90000"/>
              </a:lnSpc>
            </a:pPr>
            <a:endParaRPr lang="en-US" dirty="0" smtClean="0"/>
          </a:p>
          <a:p>
            <a:pPr eaLnBrk="1" hangingPunct="1">
              <a:lnSpc>
                <a:spcPct val="90000"/>
              </a:lnSpc>
            </a:pPr>
            <a:endParaRPr lang="en-US" dirty="0" smtClean="0"/>
          </a:p>
        </p:txBody>
      </p:sp>
      <p:sp>
        <p:nvSpPr>
          <p:cNvPr id="31748"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31749" name="Object 4"/>
          <p:cNvGraphicFramePr>
            <a:graphicFrameLocks noChangeAspect="1"/>
          </p:cNvGraphicFramePr>
          <p:nvPr>
            <p:extLst>
              <p:ext uri="{D42A27DB-BD31-4B8C-83A1-F6EECF244321}">
                <p14:modId xmlns:p14="http://schemas.microsoft.com/office/powerpoint/2010/main" val="3791837156"/>
              </p:ext>
            </p:extLst>
          </p:nvPr>
        </p:nvGraphicFramePr>
        <p:xfrm>
          <a:off x="3352800" y="2971800"/>
          <a:ext cx="3031834" cy="751251"/>
        </p:xfrm>
        <a:graphic>
          <a:graphicData uri="http://schemas.openxmlformats.org/presentationml/2006/ole">
            <mc:AlternateContent xmlns:mc="http://schemas.openxmlformats.org/markup-compatibility/2006">
              <mc:Choice xmlns:v="urn:schemas-microsoft-com:vml" Requires="v">
                <p:oleObj spid="_x0000_s31889" name="Equation" r:id="rId3" imgW="812447" imgH="203112" progId="Equation.DSMT4">
                  <p:embed/>
                </p:oleObj>
              </mc:Choice>
              <mc:Fallback>
                <p:oleObj name="Equation" r:id="rId3" imgW="812447"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2971800"/>
                        <a:ext cx="3031834" cy="751251"/>
                      </a:xfrm>
                      <a:prstGeom prst="rect">
                        <a:avLst/>
                      </a:prstGeom>
                      <a:noFill/>
                      <a:ln>
                        <a:noFill/>
                      </a:ln>
                      <a:extLst/>
                    </p:spPr>
                  </p:pic>
                </p:oleObj>
              </mc:Fallback>
            </mc:AlternateContent>
          </a:graphicData>
        </a:graphic>
      </p:graphicFrame>
      <p:sp>
        <p:nvSpPr>
          <p:cNvPr id="7"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838200" y="1383692"/>
            <a:ext cx="3204915"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a:t>
            </a:r>
            <a:endParaRPr lang="en-US" sz="2400" dirty="0">
              <a:solidFill>
                <a:srgbClr val="BD582C"/>
              </a:solidFill>
              <a:latin typeface="+mn-lt"/>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914400" y="1752601"/>
            <a:ext cx="7581900" cy="4572000"/>
          </a:xfrm>
        </p:spPr>
        <p:txBody>
          <a:bodyPr>
            <a:normAutofit/>
          </a:bodyPr>
          <a:lstStyle/>
          <a:p>
            <a:pPr marL="0" indent="0">
              <a:buNone/>
            </a:pPr>
            <a:r>
              <a:rPr lang="en-US" sz="2112" dirty="0" smtClean="0"/>
              <a:t> </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368831"/>
            <a:ext cx="253596" cy="461665"/>
          </a:xfrm>
          <a:prstGeom prst="rect">
            <a:avLst/>
          </a:prstGeom>
        </p:spPr>
        <p:txBody>
          <a:bodyPr wrap="none">
            <a:spAutoFit/>
          </a:bodyPr>
          <a:lstStyle/>
          <a:p>
            <a:pPr>
              <a:defRPr/>
            </a:pPr>
            <a:r>
              <a:rPr lang="en-US" sz="2400" dirty="0">
                <a:solidFill>
                  <a:srgbClr val="BD582C"/>
                </a:solidFill>
                <a:latin typeface="+mn-lt"/>
              </a:rPr>
              <a:t> </a:t>
            </a: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3363" indent="-233363" fontAlgn="auto">
              <a:lnSpc>
                <a:spcPct val="100000"/>
              </a:lnSpc>
              <a:spcBef>
                <a:spcPts val="0"/>
              </a:spcBef>
              <a:spcAft>
                <a:spcPts val="0"/>
              </a:spcAft>
              <a:buFont typeface="Wingdings" panose="05000000000000000000" pitchFamily="2" charset="2"/>
              <a:buChar char="§"/>
            </a:pPr>
            <a:r>
              <a:rPr lang="en-US" sz="2000" dirty="0" smtClean="0"/>
              <a:t>The tax rate is zero below </a:t>
            </a:r>
            <a:r>
              <a:rPr lang="en-US" sz="2000" i="1" dirty="0" smtClean="0">
                <a:latin typeface="Times New Roman" panose="02020603050405020304" pitchFamily="18" charset="0"/>
                <a:cs typeface="Times New Roman" panose="02020603050405020304" pitchFamily="18" charset="0"/>
              </a:rPr>
              <a:t>V = X </a:t>
            </a:r>
            <a:r>
              <a:rPr lang="en-US"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40,000)</a:t>
            </a:r>
            <a:r>
              <a:rPr lang="en-US" sz="2000" i="1" dirty="0" smtClean="0">
                <a:latin typeface="Times New Roman" panose="02020603050405020304" pitchFamily="18" charset="0"/>
                <a:cs typeface="Times New Roman" panose="02020603050405020304" pitchFamily="18" charset="0"/>
              </a:rPr>
              <a:t> </a:t>
            </a:r>
            <a:r>
              <a:rPr lang="en-US" sz="2000" dirty="0" smtClean="0"/>
              <a:t>and moves toward </a:t>
            </a:r>
            <a:r>
              <a:rPr lang="en-US" sz="2000" i="1" dirty="0" smtClean="0">
                <a:latin typeface="Times New Roman" panose="02020603050405020304" pitchFamily="18" charset="0"/>
                <a:cs typeface="Times New Roman" panose="02020603050405020304" pitchFamily="18" charset="0"/>
              </a:rPr>
              <a:t>t* </a:t>
            </a:r>
            <a:r>
              <a:rPr lang="en-US" sz="2000" dirty="0" smtClean="0">
                <a:latin typeface="Times New Roman" panose="02020603050405020304" pitchFamily="18" charset="0"/>
                <a:cs typeface="Times New Roman" panose="02020603050405020304" pitchFamily="18" charset="0"/>
              </a:rPr>
              <a:t>(the legislated rate = 2%)</a:t>
            </a:r>
            <a:r>
              <a:rPr lang="en-US" sz="2000" i="1" dirty="0" smtClean="0">
                <a:latin typeface="Times New Roman" panose="02020603050405020304" pitchFamily="18" charset="0"/>
                <a:cs typeface="Times New Roman" panose="02020603050405020304" pitchFamily="18" charset="0"/>
              </a:rPr>
              <a:t> </a:t>
            </a:r>
            <a:r>
              <a:rPr lang="en-US" sz="2000" dirty="0" smtClean="0"/>
              <a:t>as </a:t>
            </a:r>
            <a:r>
              <a:rPr lang="en-US" sz="2000" i="1" dirty="0" smtClean="0">
                <a:latin typeface="Times New Roman" panose="02020603050405020304" pitchFamily="18" charset="0"/>
                <a:cs typeface="Times New Roman" panose="02020603050405020304" pitchFamily="18" charset="0"/>
              </a:rPr>
              <a:t>V</a:t>
            </a:r>
            <a:r>
              <a:rPr lang="en-US" sz="2000" dirty="0" smtClean="0"/>
              <a:t> increases.</a:t>
            </a:r>
            <a:endParaRPr lang="en-US" sz="2000" b="1" dirty="0"/>
          </a:p>
        </p:txBody>
      </p:sp>
      <p:sp>
        <p:nvSpPr>
          <p:cNvPr id="36" name="Rectangle 35"/>
          <p:cNvSpPr/>
          <p:nvPr/>
        </p:nvSpPr>
        <p:spPr>
          <a:xfrm>
            <a:off x="779245" y="1368830"/>
            <a:ext cx="3440109"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 2</a:t>
            </a:r>
            <a:endParaRPr lang="en-US" sz="2400" dirty="0">
              <a:solidFill>
                <a:srgbClr val="BD582C"/>
              </a:solidFill>
              <a:latin typeface="+mn-lt"/>
            </a:endParaRPr>
          </a:p>
        </p:txBody>
      </p:sp>
      <p:graphicFrame>
        <p:nvGraphicFramePr>
          <p:cNvPr id="8" name="Chart 7"/>
          <p:cNvGraphicFramePr/>
          <p:nvPr>
            <p:extLst>
              <p:ext uri="{D42A27DB-BD31-4B8C-83A1-F6EECF244321}">
                <p14:modId xmlns:p14="http://schemas.microsoft.com/office/powerpoint/2010/main" val="2306221035"/>
              </p:ext>
            </p:extLst>
          </p:nvPr>
        </p:nvGraphicFramePr>
        <p:xfrm>
          <a:off x="2060413" y="2516033"/>
          <a:ext cx="5039995" cy="375539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1516454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368831"/>
            <a:ext cx="253596" cy="461665"/>
          </a:xfrm>
          <a:prstGeom prst="rect">
            <a:avLst/>
          </a:prstGeom>
        </p:spPr>
        <p:txBody>
          <a:bodyPr wrap="none">
            <a:spAutoFit/>
          </a:bodyPr>
          <a:lstStyle/>
          <a:p>
            <a:pPr>
              <a:defRPr/>
            </a:pPr>
            <a:r>
              <a:rPr lang="en-US" sz="2400" dirty="0">
                <a:solidFill>
                  <a:srgbClr val="BD582C"/>
                </a:solidFill>
                <a:latin typeface="+mn-lt"/>
              </a:rPr>
              <a:t> </a:t>
            </a:r>
          </a:p>
        </p:txBody>
      </p:sp>
      <p:sp>
        <p:nvSpPr>
          <p:cNvPr id="19" name="Rectangle 3"/>
          <p:cNvSpPr txBox="1">
            <a:spLocks noChangeArrowheads="1"/>
          </p:cNvSpPr>
          <p:nvPr/>
        </p:nvSpPr>
        <p:spPr>
          <a:xfrm>
            <a:off x="842801" y="1828801"/>
            <a:ext cx="7475220" cy="4495799"/>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lnSpc>
                <a:spcPct val="130000"/>
              </a:lnSpc>
              <a:buFont typeface="Wingdings" panose="05000000000000000000" pitchFamily="2" charset="2"/>
              <a:buChar char="§"/>
            </a:pPr>
            <a:r>
              <a:rPr lang="en-US" sz="2000" dirty="0" smtClean="0"/>
              <a:t>An exemption also cuts regressivity when income is the tax base: </a:t>
            </a:r>
            <a:endParaRPr lang="en-US" sz="2000" b="1" dirty="0" smtClean="0"/>
          </a:p>
          <a:p>
            <a:pPr marL="231775" indent="-231775" fontAlgn="auto">
              <a:lnSpc>
                <a:spcPct val="100000"/>
              </a:lnSpc>
              <a:spcBef>
                <a:spcPts val="0"/>
              </a:spcBef>
              <a:spcAft>
                <a:spcPts val="0"/>
              </a:spcAft>
              <a:buFont typeface="Wingdings" panose="05000000000000000000" pitchFamily="2" charset="2"/>
              <a:buChar char="§"/>
            </a:pPr>
            <a:endParaRPr lang="en-US" sz="2000" b="1" dirty="0" smtClean="0"/>
          </a:p>
          <a:p>
            <a:pPr marL="0" indent="0" fontAlgn="auto">
              <a:lnSpc>
                <a:spcPct val="100000"/>
              </a:lnSpc>
              <a:spcBef>
                <a:spcPts val="0"/>
              </a:spcBef>
              <a:spcAft>
                <a:spcPts val="0"/>
              </a:spcAft>
              <a:buNone/>
            </a:pPr>
            <a:endParaRPr lang="en-US" sz="2000" b="1" dirty="0"/>
          </a:p>
        </p:txBody>
      </p:sp>
      <p:sp>
        <p:nvSpPr>
          <p:cNvPr id="35" name="Rectangle 34"/>
          <p:cNvSpPr/>
          <p:nvPr/>
        </p:nvSpPr>
        <p:spPr>
          <a:xfrm>
            <a:off x="800100" y="1386450"/>
            <a:ext cx="3440109" cy="424732"/>
          </a:xfrm>
          <a:prstGeom prst="rect">
            <a:avLst/>
          </a:prstGeom>
        </p:spPr>
        <p:txBody>
          <a:bodyPr wrap="none">
            <a:spAutoFit/>
          </a:bodyPr>
          <a:lstStyle/>
          <a:p>
            <a:pPr algn="ctr" eaLnBrk="1" hangingPunct="1">
              <a:lnSpc>
                <a:spcPct val="90000"/>
              </a:lnSpc>
            </a:pPr>
            <a:r>
              <a:rPr lang="en-US" sz="2400" dirty="0" smtClean="0">
                <a:solidFill>
                  <a:srgbClr val="BD582C"/>
                </a:solidFill>
                <a:latin typeface="+mn-lt"/>
              </a:rPr>
              <a:t>Homestead Exemptions, 3</a:t>
            </a:r>
            <a:endParaRPr lang="en-US" sz="2400" dirty="0">
              <a:solidFill>
                <a:srgbClr val="BD582C"/>
              </a:solidFill>
              <a:latin typeface="+mn-lt"/>
            </a:endParaRPr>
          </a:p>
        </p:txBody>
      </p:sp>
      <p:graphicFrame>
        <p:nvGraphicFramePr>
          <p:cNvPr id="7" name="Chart 6"/>
          <p:cNvGraphicFramePr/>
          <p:nvPr>
            <p:extLst>
              <p:ext uri="{D42A27DB-BD31-4B8C-83A1-F6EECF244321}">
                <p14:modId xmlns:p14="http://schemas.microsoft.com/office/powerpoint/2010/main" val="3223090635"/>
              </p:ext>
            </p:extLst>
          </p:nvPr>
        </p:nvGraphicFramePr>
        <p:xfrm>
          <a:off x="2133600" y="2406015"/>
          <a:ext cx="5061585" cy="33413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3024000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idx="1"/>
          </p:nvPr>
        </p:nvSpPr>
        <p:spPr>
          <a:xfrm>
            <a:off x="914400" y="1828800"/>
            <a:ext cx="7429500" cy="5257800"/>
          </a:xfrm>
        </p:spPr>
        <p:txBody>
          <a:bodyPr>
            <a:normAutofit/>
          </a:bodyPr>
          <a:lstStyle/>
          <a:p>
            <a:pPr eaLnBrk="1" hangingPunct="1">
              <a:lnSpc>
                <a:spcPct val="50000"/>
              </a:lnSpc>
            </a:pPr>
            <a:endParaRPr lang="en-US" sz="2000" b="1" dirty="0" smtClean="0"/>
          </a:p>
          <a:p>
            <a:pPr marL="231775" indent="-231775">
              <a:buFont typeface="Wingdings" panose="05000000000000000000" pitchFamily="2" charset="2"/>
              <a:buChar char="§"/>
            </a:pPr>
            <a:r>
              <a:rPr lang="en-US" sz="2000" dirty="0" smtClean="0"/>
              <a:t>Almost all states have some form of homestead exemption.</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Most states have </a:t>
            </a:r>
            <a:r>
              <a:rPr lang="en-US" sz="2000" b="1" dirty="0" smtClean="0"/>
              <a:t>special exemptions</a:t>
            </a:r>
            <a:r>
              <a:rPr lang="en-US" sz="2000" dirty="0" smtClean="0"/>
              <a:t>, usually for the elderly or vetera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Several states have </a:t>
            </a:r>
            <a:r>
              <a:rPr lang="en-US" sz="2000" b="1" dirty="0" smtClean="0"/>
              <a:t>general exemptio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A few states </a:t>
            </a:r>
            <a:r>
              <a:rPr lang="en-US" sz="2000" b="1" dirty="0" smtClean="0"/>
              <a:t>reimburse</a:t>
            </a:r>
            <a:r>
              <a:rPr lang="en-US" sz="2000" dirty="0" smtClean="0"/>
              <a:t> local governments for the exemptions.</a:t>
            </a:r>
          </a:p>
          <a:p>
            <a:pPr marL="231775" indent="-231775">
              <a:lnSpc>
                <a:spcPct val="50000"/>
              </a:lnSpc>
              <a:buFont typeface="Wingdings" panose="05000000000000000000" pitchFamily="2" charset="2"/>
              <a:buChar char="§"/>
            </a:pPr>
            <a:endParaRPr lang="en-US" sz="2000" dirty="0" smtClean="0"/>
          </a:p>
          <a:p>
            <a:pPr marL="231775" indent="-231775">
              <a:buFont typeface="Wingdings" panose="05000000000000000000" pitchFamily="2" charset="2"/>
              <a:buChar char="§"/>
            </a:pPr>
            <a:r>
              <a:rPr lang="en-US" sz="2000" dirty="0" smtClean="0"/>
              <a:t>For details, go to </a:t>
            </a:r>
            <a:r>
              <a:rPr lang="en-US" sz="2000" dirty="0" smtClean="0">
                <a:hlinkClick r:id="rId2"/>
              </a:rPr>
              <a:t>http://www.lincolninst.edu</a:t>
            </a:r>
            <a:r>
              <a:rPr lang="en-US" sz="2000" dirty="0" smtClean="0"/>
              <a:t>.</a:t>
            </a:r>
          </a:p>
          <a:p>
            <a:pPr lvl="1" eaLnBrk="1" hangingPunct="1"/>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877824" y="1371600"/>
            <a:ext cx="3394775" cy="461665"/>
          </a:xfrm>
          <a:prstGeom prst="rect">
            <a:avLst/>
          </a:prstGeom>
        </p:spPr>
        <p:txBody>
          <a:bodyPr wrap="none">
            <a:spAutoFit/>
          </a:bodyPr>
          <a:lstStyle/>
          <a:p>
            <a:r>
              <a:rPr lang="en-US" sz="2400" dirty="0" smtClean="0">
                <a:solidFill>
                  <a:srgbClr val="BD582C"/>
                </a:solidFill>
                <a:latin typeface="+mn-lt"/>
              </a:rPr>
              <a:t>Popularity of Exemptions</a:t>
            </a:r>
            <a:endParaRPr lang="en-US" sz="2400" dirty="0">
              <a:solidFill>
                <a:srgbClr val="BD582C"/>
              </a:solidFill>
              <a:latin typeface="+mn-lt"/>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idx="1"/>
          </p:nvPr>
        </p:nvSpPr>
        <p:spPr>
          <a:xfrm>
            <a:off x="914400" y="1752601"/>
            <a:ext cx="7581900" cy="4572000"/>
          </a:xfrm>
        </p:spPr>
        <p:txBody>
          <a:bodyPr>
            <a:normAutofit/>
          </a:bodyPr>
          <a:lstStyle/>
          <a:p>
            <a:pPr eaLnBrk="1" hangingPunct="1">
              <a:lnSpc>
                <a:spcPct val="90000"/>
              </a:lnSpc>
              <a:spcAft>
                <a:spcPts val="1800"/>
              </a:spcAft>
              <a:buFont typeface="Wingdings" panose="05000000000000000000" pitchFamily="2" charset="2"/>
              <a:buChar char="§"/>
            </a:pPr>
            <a:r>
              <a:rPr lang="en-US" sz="2000" b="1" dirty="0" smtClean="0"/>
              <a:t>  Strengths</a:t>
            </a:r>
            <a:endParaRPr lang="en-US" sz="800" dirty="0" smtClean="0"/>
          </a:p>
          <a:p>
            <a:pPr marL="463550" lvl="1" indent="-231775">
              <a:lnSpc>
                <a:spcPct val="120000"/>
              </a:lnSpc>
              <a:buFont typeface="Courier New" panose="02070309020205020404" pitchFamily="49" charset="0"/>
              <a:buChar char="o"/>
            </a:pPr>
            <a:r>
              <a:rPr lang="en-US" sz="2000" dirty="0" smtClean="0"/>
              <a:t>Homestead exemptions cut the </a:t>
            </a:r>
            <a:r>
              <a:rPr lang="en-US" sz="2000" dirty="0" err="1" smtClean="0"/>
              <a:t>regressivity</a:t>
            </a:r>
            <a:r>
              <a:rPr lang="en-US" sz="2000" dirty="0" smtClean="0"/>
              <a:t> of the property tax on homeowners.</a:t>
            </a:r>
            <a:endParaRPr lang="en-US" sz="800" dirty="0" smtClean="0"/>
          </a:p>
          <a:p>
            <a:pPr lvl="1" eaLnBrk="1" hangingPunct="1">
              <a:lnSpc>
                <a:spcPct val="120000"/>
              </a:lnSpc>
              <a:buFont typeface="Wingdings" panose="05000000000000000000" pitchFamily="2" charset="2"/>
              <a:buChar char="§"/>
            </a:pPr>
            <a:endParaRPr lang="en-US" sz="800" dirty="0" smtClean="0"/>
          </a:p>
          <a:p>
            <a:pPr eaLnBrk="1" hangingPunct="1">
              <a:lnSpc>
                <a:spcPct val="120000"/>
              </a:lnSpc>
              <a:spcAft>
                <a:spcPts val="1800"/>
              </a:spcAft>
              <a:buFont typeface="Wingdings" panose="05000000000000000000" pitchFamily="2" charset="2"/>
              <a:buChar char="§"/>
            </a:pPr>
            <a:r>
              <a:rPr lang="en-US" sz="2000" b="1" dirty="0" smtClean="0"/>
              <a:t>  Weaknesses</a:t>
            </a:r>
            <a:endParaRPr lang="en-US" sz="2000" dirty="0" smtClean="0"/>
          </a:p>
          <a:p>
            <a:pPr marL="463550" lvl="1" indent="-231775">
              <a:lnSpc>
                <a:spcPct val="120000"/>
              </a:lnSpc>
              <a:buFont typeface="Courier New" panose="02070309020205020404" pitchFamily="49" charset="0"/>
              <a:buChar char="o"/>
            </a:pPr>
            <a:r>
              <a:rPr lang="en-US" sz="2000" dirty="0" smtClean="0"/>
              <a:t>Reimbursed homestead exemptions lower tax prices and encourage property tax rate increases.</a:t>
            </a:r>
          </a:p>
          <a:p>
            <a:pPr marL="463550" lvl="1" indent="-231775">
              <a:lnSpc>
                <a:spcPct val="50000"/>
              </a:lnSpc>
              <a:buFont typeface="Courier New" panose="02070309020205020404" pitchFamily="49" charset="0"/>
              <a:buChar char="o"/>
            </a:pPr>
            <a:endParaRPr lang="en-US" sz="2000" dirty="0" smtClean="0"/>
          </a:p>
          <a:p>
            <a:pPr marL="463550" lvl="1" indent="-231775">
              <a:lnSpc>
                <a:spcPct val="120000"/>
              </a:lnSpc>
              <a:buFont typeface="Courier New" panose="02070309020205020404" pitchFamily="49" charset="0"/>
              <a:buChar char="o"/>
            </a:pPr>
            <a:r>
              <a:rPr lang="en-US" sz="2000" dirty="0" smtClean="0"/>
              <a:t>Homestead exemptions cannot be given to renters without an assumption about the (unknown) extent to which landlords shift the property tax onto renters.</a:t>
            </a:r>
          </a:p>
          <a:p>
            <a:endParaRPr lang="en-US" sz="2112"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295400"/>
            <a:ext cx="5484578" cy="461665"/>
          </a:xfrm>
          <a:prstGeom prst="rect">
            <a:avLst/>
          </a:prstGeom>
        </p:spPr>
        <p:txBody>
          <a:bodyPr wrap="none">
            <a:spAutoFit/>
          </a:bodyPr>
          <a:lstStyle/>
          <a:p>
            <a:pPr>
              <a:defRPr/>
            </a:pPr>
            <a:r>
              <a:rPr lang="en-US" sz="2400" dirty="0" smtClean="0">
                <a:solidFill>
                  <a:srgbClr val="BD582C"/>
                </a:solidFill>
                <a:latin typeface="+mn-lt"/>
              </a:rPr>
              <a:t>Strengths and Weaknesses of Exemptions</a:t>
            </a:r>
            <a:endParaRPr lang="en-US" sz="2400" dirty="0">
              <a:solidFill>
                <a:srgbClr val="BD582C"/>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873252" y="1828800"/>
            <a:ext cx="7485888" cy="794364"/>
          </a:xfrm>
        </p:spPr>
        <p:txBody>
          <a:bodyPr>
            <a:noAutofit/>
          </a:bodyPr>
          <a:lstStyle/>
          <a:p>
            <a:pPr marL="231775" indent="-231775" eaLnBrk="1" hangingPunct="1">
              <a:lnSpc>
                <a:spcPct val="120000"/>
              </a:lnSpc>
              <a:buFont typeface="Wingdings" panose="05000000000000000000" pitchFamily="2" charset="2"/>
              <a:buChar char="§"/>
            </a:pPr>
            <a:r>
              <a:rPr lang="en-US" sz="2000" dirty="0" smtClean="0"/>
              <a:t>A </a:t>
            </a:r>
            <a:r>
              <a:rPr lang="en-US" sz="2000" b="1" dirty="0" smtClean="0"/>
              <a:t>circuit breaker </a:t>
            </a:r>
            <a:r>
              <a:rPr lang="en-US" sz="2000" dirty="0" smtClean="0"/>
              <a:t>provides a tax break (usually through an income tax rebate) if a person’s property tax payment exceeds a given share of their income, </a:t>
            </a:r>
            <a:r>
              <a:rPr lang="en-US" sz="2000" i="1" dirty="0" smtClean="0">
                <a:latin typeface="Times New Roman" panose="02020603050405020304" pitchFamily="18" charset="0"/>
                <a:cs typeface="Times New Roman" panose="02020603050405020304" pitchFamily="18" charset="0"/>
              </a:rPr>
              <a:t>Y</a:t>
            </a:r>
            <a:r>
              <a:rPr lang="en-US" sz="2000" dirty="0" smtClean="0"/>
              <a:t>.</a:t>
            </a:r>
          </a:p>
          <a:p>
            <a:pPr eaLnBrk="1" hangingPunct="1">
              <a:lnSpc>
                <a:spcPct val="90000"/>
              </a:lnSpc>
            </a:pPr>
            <a:endParaRPr lang="en-US" sz="2000" dirty="0" smtClean="0"/>
          </a:p>
          <a:p>
            <a:pPr eaLnBrk="1" hangingPunct="1">
              <a:lnSpc>
                <a:spcPct val="90000"/>
              </a:lnSpc>
            </a:pPr>
            <a:endParaRPr lang="en-US" sz="2000" dirty="0" smtClean="0"/>
          </a:p>
          <a:p>
            <a:pPr eaLnBrk="1" hangingPunct="1">
              <a:lnSpc>
                <a:spcPct val="90000"/>
              </a:lnSpc>
            </a:pPr>
            <a:endParaRPr lang="en-US" sz="2000" dirty="0" smtClean="0"/>
          </a:p>
        </p:txBody>
      </p:sp>
      <p:graphicFrame>
        <p:nvGraphicFramePr>
          <p:cNvPr id="28677" name="Object 4"/>
          <p:cNvGraphicFramePr>
            <a:graphicFrameLocks noChangeAspect="1"/>
          </p:cNvGraphicFramePr>
          <p:nvPr>
            <p:extLst>
              <p:ext uri="{D42A27DB-BD31-4B8C-83A1-F6EECF244321}">
                <p14:modId xmlns:p14="http://schemas.microsoft.com/office/powerpoint/2010/main" val="2455579236"/>
              </p:ext>
            </p:extLst>
          </p:nvPr>
        </p:nvGraphicFramePr>
        <p:xfrm>
          <a:off x="1082675" y="3505200"/>
          <a:ext cx="6978650" cy="1319213"/>
        </p:xfrm>
        <a:graphic>
          <a:graphicData uri="http://schemas.openxmlformats.org/presentationml/2006/ole">
            <mc:AlternateContent xmlns:mc="http://schemas.openxmlformats.org/markup-compatibility/2006">
              <mc:Choice xmlns:v="urn:schemas-microsoft-com:vml" Requires="v">
                <p:oleObj spid="_x0000_s28819" name="Equation" r:id="rId3" imgW="2260440" imgH="431640" progId="Equation.DSMT4">
                  <p:embed/>
                </p:oleObj>
              </mc:Choice>
              <mc:Fallback>
                <p:oleObj name="Equation" r:id="rId3" imgW="2260440" imgH="431640" progId="Equation.DSMT4">
                  <p:embed/>
                  <p:pic>
                    <p:nvPicPr>
                      <p:cNvPr id="0" name="Object 4"/>
                      <p:cNvPicPr>
                        <a:picLocks noChangeAspect="1" noChangeArrowheads="1"/>
                      </p:cNvPicPr>
                      <p:nvPr/>
                    </p:nvPicPr>
                    <p:blipFill>
                      <a:blip r:embed="rId4"/>
                      <a:srcRect/>
                      <a:stretch>
                        <a:fillRect/>
                      </a:stretch>
                    </p:blipFill>
                    <p:spPr bwMode="auto">
                      <a:xfrm>
                        <a:off x="1082675" y="3505200"/>
                        <a:ext cx="6978650" cy="1319213"/>
                      </a:xfrm>
                      <a:prstGeom prst="rect">
                        <a:avLst/>
                      </a:prstGeom>
                      <a:noFill/>
                      <a:ln>
                        <a:noFill/>
                      </a:ln>
                      <a:extLst/>
                    </p:spPr>
                  </p:pic>
                </p:oleObj>
              </mc:Fallback>
            </mc:AlternateContent>
          </a:graphicData>
        </a:graphic>
      </p:graphicFrame>
      <p:sp>
        <p:nvSpPr>
          <p:cNvPr id="7"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5" name="Rectangle 3"/>
          <p:cNvSpPr txBox="1">
            <a:spLocks noChangeArrowheads="1"/>
          </p:cNvSpPr>
          <p:nvPr/>
        </p:nvSpPr>
        <p:spPr>
          <a:xfrm>
            <a:off x="861060" y="3048000"/>
            <a:ext cx="7749540" cy="3200400"/>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31775" indent="-231775" fontAlgn="auto">
              <a:buFont typeface="Wingdings" panose="05000000000000000000" pitchFamily="2" charset="2"/>
              <a:buChar char="§"/>
            </a:pPr>
            <a:r>
              <a:rPr lang="en-US" sz="2000" dirty="0" smtClean="0"/>
              <a:t>Design:</a:t>
            </a:r>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smtClean="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endParaRPr lang="en-US" sz="2000" dirty="0" smtClean="0"/>
          </a:p>
          <a:p>
            <a:pPr marL="231775" indent="-231775" fontAlgn="auto">
              <a:buFont typeface="Wingdings" panose="05000000000000000000" pitchFamily="2" charset="2"/>
              <a:buChar char="§"/>
            </a:pPr>
            <a:endParaRPr lang="en-US" sz="2000" dirty="0"/>
          </a:p>
          <a:p>
            <a:pPr marL="231775" indent="-231775" fontAlgn="auto">
              <a:buFont typeface="Wingdings" panose="05000000000000000000" pitchFamily="2" charset="2"/>
              <a:buChar char="§"/>
            </a:pPr>
            <a:r>
              <a:rPr lang="en-US" sz="2000" dirty="0"/>
              <a:t>w</a:t>
            </a:r>
            <a:r>
              <a:rPr lang="en-US" sz="2000" dirty="0" smtClean="0"/>
              <a:t>ith a typical </a:t>
            </a:r>
            <a:r>
              <a:rPr lang="el-GR" sz="2000" i="1" dirty="0">
                <a:latin typeface="Times New Roman" panose="02020603050405020304" pitchFamily="18" charset="0"/>
                <a:cs typeface="Times New Roman" panose="02020603050405020304" pitchFamily="18" charset="0"/>
              </a:rPr>
              <a:t>α</a:t>
            </a:r>
            <a:r>
              <a:rPr lang="en-US" sz="2000" dirty="0">
                <a:latin typeface="Times New Roman" panose="02020603050405020304" pitchFamily="18" charset="0"/>
                <a:cs typeface="Times New Roman" panose="02020603050405020304" pitchFamily="18" charset="0"/>
              </a:rPr>
              <a:t> </a:t>
            </a:r>
            <a:r>
              <a:rPr lang="en-US" sz="2000" dirty="0" smtClean="0"/>
              <a:t>= 0.5 and a typical </a:t>
            </a:r>
            <a:r>
              <a:rPr lang="el-GR" sz="2000" i="1" dirty="0">
                <a:latin typeface="Times New Roman" panose="02020603050405020304" pitchFamily="18" charset="0"/>
                <a:cs typeface="Times New Roman" panose="02020603050405020304" pitchFamily="18" charset="0"/>
              </a:rPr>
              <a:t>β</a:t>
            </a:r>
            <a:r>
              <a:rPr lang="en-US" sz="2000" dirty="0" smtClean="0"/>
              <a:t> = .035</a:t>
            </a:r>
            <a:r>
              <a:rPr lang="en-US" sz="2000" dirty="0"/>
              <a:t>.</a:t>
            </a:r>
            <a:endParaRPr lang="en-US" sz="2000" dirty="0" smtClean="0"/>
          </a:p>
          <a:p>
            <a:pPr fontAlgn="auto"/>
            <a:endParaRPr lang="en-US" sz="2000" dirty="0" smtClean="0">
              <a:solidFill>
                <a:srgbClr val="BD582C"/>
              </a:solidFill>
            </a:endParaRPr>
          </a:p>
          <a:p>
            <a:pPr fontAlgn="auto"/>
            <a:endParaRPr lang="en-US" sz="2000" dirty="0" smtClean="0">
              <a:solidFill>
                <a:srgbClr val="BD582C"/>
              </a:solidFill>
            </a:endParaRPr>
          </a:p>
          <a:p>
            <a:pPr fontAlgn="auto"/>
            <a:endParaRPr lang="en-US" sz="2000" dirty="0" smtClean="0">
              <a:solidFill>
                <a:srgbClr val="BD582C"/>
              </a:solidFill>
            </a:endParaRPr>
          </a:p>
        </p:txBody>
      </p:sp>
      <p:sp>
        <p:nvSpPr>
          <p:cNvPr id="6" name="Rectangle 5"/>
          <p:cNvSpPr/>
          <p:nvPr/>
        </p:nvSpPr>
        <p:spPr>
          <a:xfrm>
            <a:off x="805676" y="1295400"/>
            <a:ext cx="2182842" cy="461665"/>
          </a:xfrm>
          <a:prstGeom prst="rect">
            <a:avLst/>
          </a:prstGeom>
        </p:spPr>
        <p:txBody>
          <a:bodyPr wrap="none">
            <a:spAutoFit/>
          </a:bodyPr>
          <a:lstStyle/>
          <a:p>
            <a:pPr>
              <a:defRPr/>
            </a:pPr>
            <a:r>
              <a:rPr lang="en-US" sz="2400" dirty="0" smtClean="0">
                <a:solidFill>
                  <a:srgbClr val="BD582C"/>
                </a:solidFill>
                <a:latin typeface="+mn-lt"/>
              </a:rPr>
              <a:t>Circuit Breakers</a:t>
            </a:r>
            <a:endParaRPr lang="en-US" sz="2400" dirty="0">
              <a:solidFill>
                <a:srgbClr val="BD582C"/>
              </a:solidFill>
              <a:latin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876300" y="1776745"/>
            <a:ext cx="7658100" cy="4319255"/>
          </a:xfrm>
        </p:spPr>
        <p:txBody>
          <a:bodyPr>
            <a:normAutofit/>
          </a:bodyPr>
          <a:lstStyle/>
          <a:p>
            <a:pPr eaLnBrk="1" hangingPunct="1">
              <a:lnSpc>
                <a:spcPct val="50000"/>
              </a:lnSpc>
              <a:defRPr/>
            </a:pPr>
            <a:endParaRPr lang="en-US" sz="2000" dirty="0"/>
          </a:p>
          <a:p>
            <a:pPr marL="228600" indent="-228600" eaLnBrk="1" hangingPunct="1">
              <a:buFont typeface="Wingdings" panose="05000000000000000000" pitchFamily="2" charset="2"/>
              <a:buChar char="§"/>
              <a:defRPr/>
            </a:pPr>
            <a:r>
              <a:rPr lang="en-US" sz="2000" dirty="0" smtClean="0"/>
              <a:t>The first approach to property tax incidence is to ask:</a:t>
            </a:r>
          </a:p>
          <a:p>
            <a:pPr eaLnBrk="1" hangingPunct="1">
              <a:lnSpc>
                <a:spcPct val="50000"/>
              </a:lnSpc>
              <a:defRPr/>
            </a:pPr>
            <a:endParaRPr lang="en-US" sz="2000" dirty="0" smtClean="0"/>
          </a:p>
          <a:p>
            <a:pPr marL="682625" lvl="4" indent="-219075">
              <a:buClr>
                <a:srgbClr val="BD582C"/>
              </a:buClr>
              <a:buFont typeface="Courier New" panose="02070309020205020404" pitchFamily="49" charset="0"/>
              <a:buChar char="o"/>
              <a:defRPr/>
            </a:pPr>
            <a:r>
              <a:rPr lang="en-US" sz="2000" dirty="0" smtClean="0"/>
              <a:t>Who bears the burden of a nationwide property tax (or, equivalently) of the average property tax rate? </a:t>
            </a:r>
          </a:p>
          <a:p>
            <a:pPr lvl="1" eaLnBrk="1" hangingPunct="1">
              <a:lnSpc>
                <a:spcPct val="50000"/>
              </a:lnSpc>
              <a:defRPr/>
            </a:pPr>
            <a:endParaRPr lang="en-US" sz="2000" dirty="0" smtClean="0"/>
          </a:p>
          <a:p>
            <a:pPr marL="228600" indent="-228600" eaLnBrk="1" hangingPunct="1">
              <a:buFont typeface="Wingdings" panose="05000000000000000000" pitchFamily="2" charset="2"/>
              <a:buChar char="§"/>
              <a:defRPr/>
            </a:pPr>
            <a:r>
              <a:rPr lang="en-US" sz="2000" dirty="0" smtClean="0"/>
              <a:t>The standard answer to this question, often called the “New View,” is that the property tax falls on the owners of real estate, including residential, commercial, and industrial property.</a:t>
            </a:r>
          </a:p>
          <a:p>
            <a:pPr marL="228600" indent="-228600" eaLnBrk="1" hangingPunct="1">
              <a:buFont typeface="Wingdings" panose="05000000000000000000" pitchFamily="2" charset="2"/>
              <a:buChar char="§"/>
              <a:defRPr/>
            </a:pPr>
            <a:endParaRPr lang="en-US" sz="2000" dirty="0"/>
          </a:p>
          <a:p>
            <a:pPr marL="457200" lvl="1" indent="-223838">
              <a:buFont typeface="Courier New" panose="02070309020205020404" pitchFamily="49" charset="0"/>
              <a:buChar char="o"/>
              <a:defRPr/>
            </a:pPr>
            <a:r>
              <a:rPr lang="en-US" sz="1888" dirty="0" smtClean="0"/>
              <a:t>Because property ownership is concentrated among high income households, this answer implies that the property tax is </a:t>
            </a:r>
            <a:r>
              <a:rPr lang="en-US" sz="1888" b="1" dirty="0" smtClean="0"/>
              <a:t>progressive</a:t>
            </a:r>
            <a:r>
              <a:rPr lang="en-US" sz="1888" dirty="0" smtClean="0"/>
              <a:t>.</a:t>
            </a:r>
          </a:p>
          <a:p>
            <a:pPr marL="393192" lvl="1" indent="-228600">
              <a:buFont typeface="Wingdings" panose="05000000000000000000" pitchFamily="2" charset="2"/>
              <a:buChar char="§"/>
              <a:defRPr/>
            </a:pPr>
            <a:endParaRPr lang="en-US" sz="2000" dirty="0" smtClean="0"/>
          </a:p>
        </p:txBody>
      </p:sp>
      <p:sp>
        <p:nvSpPr>
          <p:cNvPr id="6"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988902" y="1315080"/>
            <a:ext cx="4596195" cy="461665"/>
          </a:xfrm>
          <a:prstGeom prst="rect">
            <a:avLst/>
          </a:prstGeom>
        </p:spPr>
        <p:txBody>
          <a:bodyPr wrap="none">
            <a:spAutoFit/>
          </a:bodyPr>
          <a:lstStyle/>
          <a:p>
            <a:pPr marL="0" indent="0" algn="ctr">
              <a:buNone/>
              <a:defRPr/>
            </a:pPr>
            <a:r>
              <a:rPr lang="en-US" sz="2400" dirty="0" smtClean="0">
                <a:solidFill>
                  <a:srgbClr val="BD582C"/>
                </a:solidFill>
                <a:latin typeface="+mn-lt"/>
              </a:rPr>
              <a:t>Property Tax Incidence: Approach 1</a:t>
            </a:r>
            <a:endParaRPr lang="en-US" sz="2400" dirty="0">
              <a:solidFill>
                <a:srgbClr val="BD582C"/>
              </a:solidFill>
              <a:latin typeface="+mn-l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3"/>
          <p:cNvSpPr>
            <a:spLocks noGrp="1" noChangeArrowheads="1"/>
          </p:cNvSpPr>
          <p:nvPr>
            <p:ph idx="1"/>
          </p:nvPr>
        </p:nvSpPr>
        <p:spPr>
          <a:xfrm>
            <a:off x="873252" y="1828800"/>
            <a:ext cx="7485888" cy="4191000"/>
          </a:xfrm>
        </p:spPr>
        <p:txBody>
          <a:bodyPr>
            <a:noAutofit/>
          </a:bodyPr>
          <a:lstStyle/>
          <a:p>
            <a:pPr marL="231775" indent="-231775" eaLnBrk="1" hangingPunct="1">
              <a:lnSpc>
                <a:spcPct val="120000"/>
              </a:lnSpc>
              <a:buFont typeface="Wingdings" panose="05000000000000000000" pitchFamily="2" charset="2"/>
              <a:buChar char="§"/>
            </a:pPr>
            <a:r>
              <a:rPr lang="en-US" sz="2000" dirty="0" smtClean="0"/>
              <a:t>This equation (and the following figures) describe a “single-threshold” circuit breaker. </a:t>
            </a:r>
          </a:p>
          <a:p>
            <a:pPr marL="231775" indent="-231775" eaLnBrk="1" hangingPunct="1">
              <a:lnSpc>
                <a:spcPct val="120000"/>
              </a:lnSpc>
              <a:buFont typeface="Wingdings" panose="05000000000000000000" pitchFamily="2" charset="2"/>
              <a:buChar char="§"/>
            </a:pPr>
            <a:r>
              <a:rPr lang="en-US" sz="2000" dirty="0" smtClean="0"/>
              <a:t>Some states use a “multiple-threshold” circuit breaker instead, which means that </a:t>
            </a:r>
            <a:r>
              <a:rPr lang="el-GR" sz="2000" i="1" dirty="0" smtClean="0">
                <a:latin typeface="Times New Roman" panose="02020603050405020304" pitchFamily="18" charset="0"/>
                <a:cs typeface="Times New Roman" panose="02020603050405020304" pitchFamily="18" charset="0"/>
              </a:rPr>
              <a:t>β</a:t>
            </a:r>
            <a:r>
              <a:rPr lang="en-US" sz="2000" dirty="0" smtClean="0"/>
              <a:t> is higher for lower-income households.</a:t>
            </a:r>
          </a:p>
          <a:p>
            <a:pPr marL="231775" indent="-231775">
              <a:lnSpc>
                <a:spcPct val="120000"/>
              </a:lnSpc>
              <a:buFont typeface="Wingdings" panose="05000000000000000000" pitchFamily="2" charset="2"/>
              <a:buChar char="§"/>
            </a:pPr>
            <a:r>
              <a:rPr lang="en-US" sz="2000" dirty="0" smtClean="0"/>
              <a:t>Another design in some states is called a “sliding-scale” circuit breaker. It sets </a:t>
            </a:r>
            <a:r>
              <a:rPr lang="el-GR" sz="2000" i="1" dirty="0">
                <a:latin typeface="Times New Roman" panose="02020603050405020304" pitchFamily="18" charset="0"/>
                <a:cs typeface="Times New Roman" panose="02020603050405020304" pitchFamily="18" charset="0"/>
              </a:rPr>
              <a:t>β</a:t>
            </a:r>
            <a:r>
              <a:rPr lang="en-US" sz="2000" dirty="0"/>
              <a:t> equal </a:t>
            </a:r>
            <a:r>
              <a:rPr lang="en-US" sz="2000" dirty="0" smtClean="0"/>
              <a:t>to zero and sets higher values of </a:t>
            </a:r>
            <a:r>
              <a:rPr lang="el-GR" sz="2000" i="1" dirty="0" smtClean="0">
                <a:latin typeface="Times New Roman" panose="02020603050405020304" pitchFamily="18" charset="0"/>
                <a:cs typeface="Times New Roman" panose="02020603050405020304" pitchFamily="18" charset="0"/>
              </a:rPr>
              <a:t>α</a:t>
            </a:r>
            <a:r>
              <a:rPr lang="en-US" sz="2000" dirty="0" smtClean="0"/>
              <a:t> for lower-income households.</a:t>
            </a:r>
          </a:p>
          <a:p>
            <a:pPr eaLnBrk="1" hangingPunct="1">
              <a:lnSpc>
                <a:spcPct val="90000"/>
              </a:lnSpc>
            </a:pPr>
            <a:endParaRPr lang="en-US" sz="2000" dirty="0" smtClean="0"/>
          </a:p>
        </p:txBody>
      </p:sp>
      <p:sp>
        <p:nvSpPr>
          <p:cNvPr id="7"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6" name="Rectangle 5"/>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2</a:t>
            </a:r>
            <a:endParaRPr lang="en-US" sz="2400" dirty="0">
              <a:solidFill>
                <a:srgbClr val="BD582C"/>
              </a:solidFill>
              <a:latin typeface="+mn-lt"/>
            </a:endParaRPr>
          </a:p>
        </p:txBody>
      </p:sp>
    </p:spTree>
    <p:extLst>
      <p:ext uri="{BB962C8B-B14F-4D97-AF65-F5344CB8AC3E}">
        <p14:creationId xmlns:p14="http://schemas.microsoft.com/office/powerpoint/2010/main" val="41538695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a:t>A CB has a progressive element (rebates start at lower house values for lower-income households) and a regressive element (at any given income level, relief increases with house value).</a:t>
            </a:r>
            <a:endParaRPr lang="en-US" sz="2000" b="1" dirty="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6"/>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3</a:t>
            </a:r>
            <a:endParaRPr lang="en-US" sz="2400" dirty="0">
              <a:solidFill>
                <a:srgbClr val="BD582C"/>
              </a:solidFill>
              <a:latin typeface="+mn-lt"/>
            </a:endParaRPr>
          </a:p>
        </p:txBody>
      </p:sp>
      <p:graphicFrame>
        <p:nvGraphicFramePr>
          <p:cNvPr id="6" name="Chart 5"/>
          <p:cNvGraphicFramePr/>
          <p:nvPr>
            <p:extLst>
              <p:ext uri="{D42A27DB-BD31-4B8C-83A1-F6EECF244321}">
                <p14:modId xmlns:p14="http://schemas.microsoft.com/office/powerpoint/2010/main" val="318606042"/>
              </p:ext>
            </p:extLst>
          </p:nvPr>
        </p:nvGraphicFramePr>
        <p:xfrm>
          <a:off x="1905000" y="2754630"/>
          <a:ext cx="5518785" cy="356997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472153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42801" y="1828801"/>
            <a:ext cx="7475220" cy="4495799"/>
          </a:xfrm>
        </p:spPr>
        <p:txBody>
          <a:bodyPr>
            <a:noAutofit/>
          </a:bodyPr>
          <a:lstStyle/>
          <a:p>
            <a:pPr>
              <a:lnSpc>
                <a:spcPct val="100000"/>
              </a:lnSpc>
              <a:buFont typeface="Wingdings" panose="05000000000000000000" pitchFamily="2" charset="2"/>
              <a:buChar char="§"/>
            </a:pPr>
            <a:r>
              <a:rPr lang="en-US" sz="2000" b="1" dirty="0"/>
              <a:t> </a:t>
            </a:r>
            <a:r>
              <a:rPr lang="en-US" sz="2000" dirty="0" smtClean="0"/>
              <a:t>A circuit breaker is also eliminates regressivity with respect to income—up to a point.</a:t>
            </a:r>
            <a:endParaRPr lang="en-US" sz="2000" b="1" dirty="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6"/>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4</a:t>
            </a:r>
            <a:endParaRPr lang="en-US" sz="2400" dirty="0">
              <a:solidFill>
                <a:srgbClr val="BD582C"/>
              </a:solidFill>
              <a:latin typeface="+mn-lt"/>
            </a:endParaRPr>
          </a:p>
        </p:txBody>
      </p:sp>
      <p:graphicFrame>
        <p:nvGraphicFramePr>
          <p:cNvPr id="6" name="Chart 5"/>
          <p:cNvGraphicFramePr/>
          <p:nvPr>
            <p:extLst>
              <p:ext uri="{D42A27DB-BD31-4B8C-83A1-F6EECF244321}">
                <p14:modId xmlns:p14="http://schemas.microsoft.com/office/powerpoint/2010/main" val="894786302"/>
              </p:ext>
            </p:extLst>
          </p:nvPr>
        </p:nvGraphicFramePr>
        <p:xfrm>
          <a:off x="1810223" y="2390756"/>
          <a:ext cx="5540375" cy="400558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80701549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42800" y="1828801"/>
            <a:ext cx="7615399" cy="4495799"/>
          </a:xfrm>
        </p:spPr>
        <p:txBody>
          <a:bodyPr>
            <a:noAutofit/>
          </a:bodyPr>
          <a:lstStyle/>
          <a:p>
            <a:pPr>
              <a:lnSpc>
                <a:spcPct val="100000"/>
              </a:lnSpc>
              <a:buFont typeface="Wingdings" panose="05000000000000000000" pitchFamily="2" charset="2"/>
              <a:buChar char="§"/>
            </a:pPr>
            <a:r>
              <a:rPr lang="en-US" sz="2000" b="1" dirty="0"/>
              <a:t> </a:t>
            </a:r>
            <a:r>
              <a:rPr lang="en-US" sz="2000" dirty="0" smtClean="0"/>
              <a:t>But a circuit breaker also unfairly rewards people who buy an expensive house relative to their </a:t>
            </a:r>
            <a:r>
              <a:rPr lang="en-US" sz="2000" dirty="0" smtClean="0"/>
              <a:t>income.</a:t>
            </a:r>
            <a:endParaRPr lang="en-US" sz="2000" b="1" dirty="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7" name="Rectangle 26"/>
          <p:cNvSpPr/>
          <p:nvPr/>
        </p:nvSpPr>
        <p:spPr>
          <a:xfrm>
            <a:off x="805676" y="1295400"/>
            <a:ext cx="2434000" cy="461665"/>
          </a:xfrm>
          <a:prstGeom prst="rect">
            <a:avLst/>
          </a:prstGeom>
        </p:spPr>
        <p:txBody>
          <a:bodyPr wrap="none">
            <a:spAutoFit/>
          </a:bodyPr>
          <a:lstStyle/>
          <a:p>
            <a:pPr>
              <a:defRPr/>
            </a:pPr>
            <a:r>
              <a:rPr lang="en-US" sz="2400" dirty="0" smtClean="0">
                <a:solidFill>
                  <a:srgbClr val="BD582C"/>
                </a:solidFill>
                <a:latin typeface="+mn-lt"/>
              </a:rPr>
              <a:t>Circuit Breakers, 5</a:t>
            </a:r>
            <a:endParaRPr lang="en-US" sz="2400" dirty="0">
              <a:solidFill>
                <a:srgbClr val="BD582C"/>
              </a:solidFill>
              <a:latin typeface="+mn-lt"/>
            </a:endParaRPr>
          </a:p>
        </p:txBody>
      </p:sp>
      <p:graphicFrame>
        <p:nvGraphicFramePr>
          <p:cNvPr id="7" name="Chart 6"/>
          <p:cNvGraphicFramePr/>
          <p:nvPr>
            <p:extLst>
              <p:ext uri="{D42A27DB-BD31-4B8C-83A1-F6EECF244321}">
                <p14:modId xmlns:p14="http://schemas.microsoft.com/office/powerpoint/2010/main" val="1627967743"/>
              </p:ext>
            </p:extLst>
          </p:nvPr>
        </p:nvGraphicFramePr>
        <p:xfrm>
          <a:off x="1758315" y="2406015"/>
          <a:ext cx="5627370" cy="391858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951988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914400" y="1756171"/>
            <a:ext cx="7543800" cy="4492229"/>
          </a:xfrm>
        </p:spPr>
        <p:txBody>
          <a:bodyPr>
            <a:normAutofit fontScale="92500" lnSpcReduction="10000"/>
          </a:bodyPr>
          <a:lstStyle/>
          <a:p>
            <a:pPr eaLnBrk="1" hangingPunct="1">
              <a:buFont typeface="Wingdings" panose="05000000000000000000" pitchFamily="2" charset="2"/>
              <a:buChar char="§"/>
              <a:defRPr/>
            </a:pPr>
            <a:r>
              <a:rPr lang="en-US" sz="2000" b="1" dirty="0" smtClean="0"/>
              <a:t> Popularity</a:t>
            </a:r>
          </a:p>
          <a:p>
            <a:pPr eaLnBrk="1" hangingPunct="1">
              <a:lnSpc>
                <a:spcPct val="50000"/>
              </a:lnSpc>
              <a:buFont typeface="Wingdings" panose="05000000000000000000" pitchFamily="2" charset="2"/>
              <a:buChar char="§"/>
              <a:defRPr/>
            </a:pPr>
            <a:endParaRPr lang="en-US" sz="2000" dirty="0" smtClean="0"/>
          </a:p>
          <a:p>
            <a:pPr marL="463550" lvl="3" indent="-231775">
              <a:lnSpc>
                <a:spcPct val="120000"/>
              </a:lnSpc>
              <a:buFont typeface="Courier New" panose="02070309020205020404" pitchFamily="49" charset="0"/>
              <a:buChar char="o"/>
              <a:defRPr/>
            </a:pPr>
            <a:r>
              <a:rPr lang="en-US" sz="2000" dirty="0" smtClean="0"/>
              <a:t>About half of the states have circuit breakers for elderly homeowners or elderly renters</a:t>
            </a:r>
            <a:r>
              <a:rPr lang="en-US" sz="2000" dirty="0"/>
              <a:t>.</a:t>
            </a:r>
            <a:endParaRPr lang="en-US" sz="2000" dirty="0" smtClean="0"/>
          </a:p>
          <a:p>
            <a:pPr marL="463550" lvl="3" indent="-231775">
              <a:lnSpc>
                <a:spcPct val="120000"/>
              </a:lnSpc>
              <a:buFont typeface="Courier New" panose="02070309020205020404" pitchFamily="49" charset="0"/>
              <a:buChar char="o"/>
              <a:defRPr/>
            </a:pPr>
            <a:endParaRPr lang="en-US" sz="2000" dirty="0" smtClean="0"/>
          </a:p>
          <a:p>
            <a:pPr marL="463550" lvl="3" indent="-231775">
              <a:lnSpc>
                <a:spcPct val="120000"/>
              </a:lnSpc>
              <a:buFont typeface="Courier New" panose="02070309020205020404" pitchFamily="49" charset="0"/>
              <a:buChar char="o"/>
              <a:defRPr/>
            </a:pPr>
            <a:r>
              <a:rPr lang="en-US" sz="2000" dirty="0" smtClean="0"/>
              <a:t>A few states have circuit breakers for all homeowners or all renters.</a:t>
            </a:r>
          </a:p>
          <a:p>
            <a:pPr marL="463550" lvl="3" indent="-231775">
              <a:lnSpc>
                <a:spcPct val="120000"/>
              </a:lnSpc>
              <a:buFont typeface="Courier New" panose="02070309020205020404" pitchFamily="49" charset="0"/>
              <a:buChar char="o"/>
              <a:defRPr/>
            </a:pPr>
            <a:endParaRPr lang="en-US" sz="2000" dirty="0" smtClean="0"/>
          </a:p>
          <a:p>
            <a:pPr marL="463550" lvl="3" indent="-231775">
              <a:lnSpc>
                <a:spcPct val="120000"/>
              </a:lnSpc>
              <a:buFont typeface="Courier New" panose="02070309020205020404" pitchFamily="49" charset="0"/>
              <a:buChar char="o"/>
              <a:defRPr/>
            </a:pPr>
            <a:r>
              <a:rPr lang="en-US" sz="2000" dirty="0" smtClean="0"/>
              <a:t>For details, go to </a:t>
            </a:r>
            <a:r>
              <a:rPr lang="en-US" sz="2000" dirty="0" smtClean="0">
                <a:hlinkClick r:id="rId2"/>
              </a:rPr>
              <a:t>http://www.lincolninst.edu</a:t>
            </a:r>
            <a:r>
              <a:rPr lang="en-US" sz="2000" dirty="0" smtClean="0"/>
              <a:t>.</a:t>
            </a:r>
          </a:p>
          <a:p>
            <a:pPr marL="258365" lvl="1" indent="0">
              <a:lnSpc>
                <a:spcPct val="50000"/>
              </a:lnSpc>
              <a:buNone/>
              <a:defRPr/>
            </a:pPr>
            <a:r>
              <a:rPr lang="en-US" sz="2000" dirty="0" smtClean="0"/>
              <a:t> </a:t>
            </a:r>
          </a:p>
          <a:p>
            <a:pPr eaLnBrk="1" hangingPunct="1">
              <a:buFont typeface="Wingdings" panose="05000000000000000000" pitchFamily="2" charset="2"/>
              <a:buChar char="§"/>
              <a:defRPr/>
            </a:pPr>
            <a:r>
              <a:rPr lang="en-US" sz="2000" b="1" dirty="0" smtClean="0"/>
              <a:t> Strengths</a:t>
            </a:r>
          </a:p>
          <a:p>
            <a:pPr eaLnBrk="1" hangingPunct="1">
              <a:lnSpc>
                <a:spcPct val="50000"/>
              </a:lnSpc>
              <a:defRPr/>
            </a:pPr>
            <a:endParaRPr lang="en-US" sz="2000" b="1" dirty="0" smtClean="0">
              <a:solidFill>
                <a:schemeClr val="tx2"/>
              </a:solidFill>
            </a:endParaRPr>
          </a:p>
          <a:p>
            <a:pPr marL="463550" lvl="3" indent="-231775">
              <a:lnSpc>
                <a:spcPct val="120000"/>
              </a:lnSpc>
              <a:buFont typeface="Courier New" panose="02070309020205020404" pitchFamily="49" charset="0"/>
              <a:buChar char="o"/>
              <a:defRPr/>
            </a:pPr>
            <a:r>
              <a:rPr lang="en-US" sz="2000" dirty="0" smtClean="0"/>
              <a:t>Circuit breakers provide tax relief for people who experience a negative income shock that makes it hard for them to pay property taxes out of their income.</a:t>
            </a:r>
          </a:p>
          <a:p>
            <a:pPr eaLnBrk="1" hangingPunct="1">
              <a:defRPr/>
            </a:pPr>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320526"/>
            <a:ext cx="3634521" cy="461665"/>
          </a:xfrm>
          <a:prstGeom prst="rect">
            <a:avLst/>
          </a:prstGeom>
        </p:spPr>
        <p:txBody>
          <a:bodyPr wrap="none">
            <a:spAutoFit/>
          </a:bodyPr>
          <a:lstStyle/>
          <a:p>
            <a:pPr>
              <a:defRPr/>
            </a:pPr>
            <a:r>
              <a:rPr lang="en-US" sz="2400" dirty="0" smtClean="0">
                <a:solidFill>
                  <a:srgbClr val="BD582C"/>
                </a:solidFill>
                <a:latin typeface="+mn-lt"/>
              </a:rPr>
              <a:t>Benefits of Circuit Breakers</a:t>
            </a:r>
            <a:endParaRPr lang="en-US" sz="2400" dirty="0">
              <a:solidFill>
                <a:srgbClr val="BD582C"/>
              </a:solidFill>
              <a:latin typeface="+mn-lt"/>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830580" y="1752600"/>
            <a:ext cx="7475220" cy="4495799"/>
          </a:xfrm>
        </p:spPr>
        <p:txBody>
          <a:bodyPr>
            <a:noAutofit/>
          </a:bodyPr>
          <a:lstStyle/>
          <a:p>
            <a:pPr eaLnBrk="1" hangingPunct="1">
              <a:lnSpc>
                <a:spcPct val="130000"/>
              </a:lnSpc>
              <a:buFont typeface="Wingdings" panose="05000000000000000000" pitchFamily="2" charset="2"/>
              <a:buChar char="§"/>
            </a:pPr>
            <a:r>
              <a:rPr lang="en-US" sz="2000" b="1" dirty="0" smtClean="0"/>
              <a:t> Weaknesses</a:t>
            </a:r>
          </a:p>
          <a:p>
            <a:pPr marL="463550" lvl="3" indent="-231775">
              <a:lnSpc>
                <a:spcPct val="130000"/>
              </a:lnSpc>
              <a:buFont typeface="Courier New" panose="02070309020205020404" pitchFamily="49" charset="0"/>
              <a:buChar char="o"/>
            </a:pPr>
            <a:r>
              <a:rPr lang="en-US" sz="2000" dirty="0" smtClean="0"/>
              <a:t>Circuit breakers help many home owners who do not need help.</a:t>
            </a:r>
          </a:p>
          <a:p>
            <a:pPr marL="914400" lvl="6" indent="-231775">
              <a:lnSpc>
                <a:spcPct val="100000"/>
              </a:lnSpc>
              <a:spcAft>
                <a:spcPts val="600"/>
              </a:spcAft>
              <a:buFont typeface="Arial" panose="020B0604020202020204" pitchFamily="34" charset="0"/>
              <a:buChar char="•"/>
            </a:pPr>
            <a:r>
              <a:rPr lang="en-US" sz="2000" dirty="0" smtClean="0"/>
              <a:t>Empty-nesters can borrow against their equity; the circuit breaker just subsidizes their children’s inheritance.</a:t>
            </a:r>
          </a:p>
          <a:p>
            <a:pPr marL="914400" lvl="6" indent="-231775">
              <a:lnSpc>
                <a:spcPct val="100000"/>
              </a:lnSpc>
              <a:buFont typeface="Arial" panose="020B0604020202020204" pitchFamily="34" charset="0"/>
              <a:buChar char="•"/>
            </a:pPr>
            <a:r>
              <a:rPr lang="en-US" sz="2000" dirty="0" smtClean="0"/>
              <a:t>Circuit breakers reward people who buy an expensive house.</a:t>
            </a:r>
          </a:p>
          <a:p>
            <a:pPr marL="914400" lvl="6" indent="-231775">
              <a:lnSpc>
                <a:spcPct val="100000"/>
              </a:lnSpc>
              <a:buFont typeface="Arial" panose="020B0604020202020204" pitchFamily="34" charset="0"/>
              <a:buChar char="•"/>
            </a:pPr>
            <a:endParaRPr lang="en-US" sz="2000" dirty="0" smtClean="0"/>
          </a:p>
          <a:p>
            <a:pPr marL="463550" lvl="3" indent="-231775">
              <a:lnSpc>
                <a:spcPct val="130000"/>
              </a:lnSpc>
              <a:buFont typeface="Courier New" panose="02070309020205020404" pitchFamily="49" charset="0"/>
              <a:buChar char="o"/>
            </a:pPr>
            <a:r>
              <a:rPr lang="en-US" sz="2000" dirty="0" smtClean="0"/>
              <a:t>Circuit breakers for all taxpayers lower tax prices for some voters and may have unintended consequences, such as higher spending.</a:t>
            </a:r>
          </a:p>
          <a:p>
            <a:pPr marL="463550" lvl="3" indent="-231775">
              <a:lnSpc>
                <a:spcPct val="100000"/>
              </a:lnSpc>
              <a:spcBef>
                <a:spcPts val="0"/>
              </a:spcBef>
              <a:spcAft>
                <a:spcPts val="0"/>
              </a:spcAft>
              <a:buFont typeface="Courier New" panose="02070309020205020404" pitchFamily="49" charset="0"/>
              <a:buChar char="o"/>
            </a:pPr>
            <a:endParaRPr lang="en-US" sz="2000" dirty="0" smtClean="0"/>
          </a:p>
          <a:p>
            <a:pPr marL="463550" lvl="3" indent="-231775">
              <a:lnSpc>
                <a:spcPct val="130000"/>
              </a:lnSpc>
              <a:buFont typeface="Courier New" panose="02070309020205020404" pitchFamily="49" charset="0"/>
              <a:buChar char="o"/>
            </a:pPr>
            <a:r>
              <a:rPr lang="en-US" sz="2000" dirty="0" smtClean="0"/>
              <a:t>Circuit breakers cannot be given to renters without </a:t>
            </a:r>
            <a:r>
              <a:rPr lang="en-US" sz="2000" dirty="0"/>
              <a:t>an assumption about the (unknown) extent to which landlords shift the property tax onto renters. </a:t>
            </a:r>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22960" y="1290935"/>
            <a:ext cx="4101059" cy="461665"/>
          </a:xfrm>
          <a:prstGeom prst="rect">
            <a:avLst/>
          </a:prstGeom>
        </p:spPr>
        <p:txBody>
          <a:bodyPr wrap="none">
            <a:spAutoFit/>
          </a:bodyPr>
          <a:lstStyle/>
          <a:p>
            <a:pPr>
              <a:defRPr/>
            </a:pPr>
            <a:r>
              <a:rPr lang="en-US" sz="2400" dirty="0" smtClean="0">
                <a:solidFill>
                  <a:srgbClr val="BD582C"/>
                </a:solidFill>
                <a:latin typeface="+mn-lt"/>
              </a:rPr>
              <a:t>Problems with Circuit Breakers</a:t>
            </a:r>
            <a:endParaRPr lang="en-US" sz="2400" dirty="0">
              <a:solidFill>
                <a:srgbClr val="BD582C"/>
              </a:solidFill>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800100" y="1756171"/>
            <a:ext cx="7543800" cy="4416029"/>
          </a:xfrm>
        </p:spPr>
        <p:txBody>
          <a:bodyPr>
            <a:normAutofit lnSpcReduction="10000"/>
          </a:bodyPr>
          <a:lstStyle/>
          <a:p>
            <a:pPr marL="215900" lvl="1" indent="-215900">
              <a:lnSpc>
                <a:spcPct val="100000"/>
              </a:lnSpc>
              <a:spcAft>
                <a:spcPts val="1200"/>
              </a:spcAft>
              <a:buFont typeface="Wingdings" panose="05000000000000000000" pitchFamily="2" charset="2"/>
              <a:buChar char="§"/>
              <a:defRPr/>
            </a:pPr>
            <a:r>
              <a:rPr lang="en-US" sz="2000" dirty="0" smtClean="0"/>
              <a:t>Many people like circuit breakers because they can be progressive with respect to income, not just with respect to property values.</a:t>
            </a:r>
          </a:p>
          <a:p>
            <a:pPr marL="215900" lvl="1" indent="-215900">
              <a:lnSpc>
                <a:spcPct val="100000"/>
              </a:lnSpc>
              <a:spcAft>
                <a:spcPts val="1200"/>
              </a:spcAft>
              <a:buFont typeface="Wingdings" panose="05000000000000000000" pitchFamily="2" charset="2"/>
              <a:buChar char="§"/>
              <a:defRPr/>
            </a:pPr>
            <a:r>
              <a:rPr lang="en-US" sz="2000" dirty="0" smtClean="0"/>
              <a:t>Exemptions could be made progressive with respect to income by setting a higher exemption amount for lower income households.</a:t>
            </a:r>
          </a:p>
          <a:p>
            <a:pPr marL="215900" lvl="1" indent="-215900">
              <a:lnSpc>
                <a:spcPct val="100000"/>
              </a:lnSpc>
              <a:spcAft>
                <a:spcPts val="1200"/>
              </a:spcAft>
              <a:buFont typeface="Wingdings" panose="05000000000000000000" pitchFamily="2" charset="2"/>
              <a:buChar char="§"/>
              <a:defRPr/>
            </a:pPr>
            <a:r>
              <a:rPr lang="en-US" sz="2000" dirty="0" smtClean="0"/>
              <a:t>This approach does not now exist, because one great advantage of exemptions is that they can be administered through property tax bills, whereas circuit breakers are administered through the income tax.</a:t>
            </a:r>
          </a:p>
          <a:p>
            <a:pPr marL="457200" lvl="2" indent="-223838">
              <a:lnSpc>
                <a:spcPct val="100000"/>
              </a:lnSpc>
              <a:spcAft>
                <a:spcPts val="1200"/>
              </a:spcAft>
              <a:buFont typeface="Courier New" panose="02070309020205020404" pitchFamily="49" charset="0"/>
              <a:buChar char="o"/>
              <a:defRPr/>
            </a:pPr>
            <a:r>
              <a:rPr lang="en-US" sz="1775" dirty="0" smtClean="0"/>
              <a:t>By switching the administration of exemptions to the income tax, the link between income and the size of the exemption would be easy to administer.</a:t>
            </a:r>
          </a:p>
          <a:p>
            <a:pPr marL="457200" lvl="2" indent="-223838">
              <a:lnSpc>
                <a:spcPct val="100000"/>
              </a:lnSpc>
              <a:spcAft>
                <a:spcPts val="1200"/>
              </a:spcAft>
              <a:buFont typeface="Courier New" panose="02070309020205020404" pitchFamily="49" charset="0"/>
              <a:buChar char="o"/>
              <a:defRPr/>
            </a:pPr>
            <a:r>
              <a:rPr lang="en-US" sz="1775" dirty="0" smtClean="0"/>
              <a:t>This design is like a sliding-scale circuit breaker except that the exemption gives the same tax break to all households in a given income bracket, whereas the sliding-scale circuit breaker gives a larger break to households who buy more expensive houses.</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800100" y="1305657"/>
            <a:ext cx="4831002" cy="461665"/>
          </a:xfrm>
          <a:prstGeom prst="rect">
            <a:avLst/>
          </a:prstGeom>
        </p:spPr>
        <p:txBody>
          <a:bodyPr wrap="none">
            <a:spAutoFit/>
          </a:bodyPr>
          <a:lstStyle/>
          <a:p>
            <a:pPr eaLnBrk="1" hangingPunct="1">
              <a:spcAft>
                <a:spcPts val="1800"/>
              </a:spcAft>
              <a:defRPr/>
            </a:pPr>
            <a:r>
              <a:rPr lang="en-US" sz="2400" dirty="0" smtClean="0">
                <a:solidFill>
                  <a:srgbClr val="BD582C"/>
                </a:solidFill>
                <a:latin typeface="+mn-lt"/>
              </a:rPr>
              <a:t>A Better Solution for Income Inequity</a:t>
            </a:r>
            <a:endParaRPr lang="en-US" sz="2400" dirty="0">
              <a:solidFill>
                <a:srgbClr val="BD582C"/>
              </a:solidFill>
              <a:latin typeface="+mn-lt"/>
            </a:endParaRPr>
          </a:p>
        </p:txBody>
      </p:sp>
    </p:spTree>
    <p:extLst>
      <p:ext uri="{BB962C8B-B14F-4D97-AF65-F5344CB8AC3E}">
        <p14:creationId xmlns:p14="http://schemas.microsoft.com/office/powerpoint/2010/main" val="39650047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800100" y="1756171"/>
            <a:ext cx="7543800" cy="4416029"/>
          </a:xfrm>
        </p:spPr>
        <p:txBody>
          <a:bodyPr>
            <a:normAutofit/>
          </a:bodyPr>
          <a:lstStyle/>
          <a:p>
            <a:pPr marL="215900" lvl="1" indent="-215900">
              <a:lnSpc>
                <a:spcPct val="100000"/>
              </a:lnSpc>
              <a:spcAft>
                <a:spcPts val="1200"/>
              </a:spcAft>
              <a:buFont typeface="Wingdings" panose="05000000000000000000" pitchFamily="2" charset="2"/>
              <a:buChar char="§"/>
              <a:defRPr/>
            </a:pPr>
            <a:r>
              <a:rPr lang="en-US" sz="2000" dirty="0" smtClean="0"/>
              <a:t>Many people like circuit breakers because they help empty nesters and people in vacation areas that experience rapid property-value growth.</a:t>
            </a:r>
          </a:p>
          <a:p>
            <a:pPr marL="457200" lvl="2" indent="-223838">
              <a:lnSpc>
                <a:spcPct val="100000"/>
              </a:lnSpc>
              <a:spcAft>
                <a:spcPts val="1200"/>
              </a:spcAft>
              <a:buFont typeface="Courier New" panose="02070309020205020404" pitchFamily="49" charset="0"/>
              <a:buChar char="o"/>
              <a:defRPr/>
            </a:pPr>
            <a:r>
              <a:rPr lang="en-US" sz="1775" dirty="0" smtClean="0"/>
              <a:t>In fact, however, these people have a valuable asset and do not need to be subsidized.</a:t>
            </a:r>
          </a:p>
          <a:p>
            <a:pPr marL="457200" lvl="2" indent="-223838">
              <a:lnSpc>
                <a:spcPct val="100000"/>
              </a:lnSpc>
              <a:spcAft>
                <a:spcPts val="1200"/>
              </a:spcAft>
              <a:buFont typeface="Courier New" panose="02070309020205020404" pitchFamily="49" charset="0"/>
              <a:buChar char="o"/>
              <a:defRPr/>
            </a:pPr>
            <a:r>
              <a:rPr lang="en-US" sz="1775" dirty="0" smtClean="0"/>
              <a:t>Instead, they need help with a cash-flow problem.</a:t>
            </a:r>
          </a:p>
          <a:p>
            <a:pPr marL="215900" lvl="1" indent="-215900">
              <a:lnSpc>
                <a:spcPct val="100000"/>
              </a:lnSpc>
              <a:spcAft>
                <a:spcPts val="1200"/>
              </a:spcAft>
              <a:buFont typeface="Wingdings" panose="05000000000000000000" pitchFamily="2" charset="2"/>
              <a:buChar char="§"/>
              <a:defRPr/>
            </a:pPr>
            <a:r>
              <a:rPr lang="en-US" sz="2000" dirty="0" smtClean="0"/>
              <a:t>A better solution for this cash-flow problem is a “tax deferral” program.</a:t>
            </a:r>
          </a:p>
          <a:p>
            <a:pPr marL="457200" lvl="2" indent="-223838">
              <a:lnSpc>
                <a:spcPct val="100000"/>
              </a:lnSpc>
              <a:spcAft>
                <a:spcPts val="1200"/>
              </a:spcAft>
              <a:buFont typeface="Courier New" panose="02070309020205020404" pitchFamily="49" charset="0"/>
              <a:buChar char="o"/>
              <a:defRPr/>
            </a:pPr>
            <a:r>
              <a:rPr lang="en-US" sz="1775" dirty="0" smtClean="0"/>
              <a:t>This type of program allows people in certain groups to postpone property tax increases until a house is sold or passed on to heirs; at that time all postponed payments are due, with interest.</a:t>
            </a:r>
          </a:p>
          <a:p>
            <a:pPr marL="457200" lvl="2" indent="-223838">
              <a:lnSpc>
                <a:spcPct val="100000"/>
              </a:lnSpc>
              <a:spcAft>
                <a:spcPts val="1200"/>
              </a:spcAft>
              <a:buFont typeface="Courier New" panose="02070309020205020404" pitchFamily="49" charset="0"/>
              <a:buChar char="o"/>
              <a:defRPr/>
            </a:pPr>
            <a:r>
              <a:rPr lang="en-US" sz="1775" dirty="0" smtClean="0"/>
              <a:t>About two dozen states currently have a limited program of this type, but this approach should be expanded.</a:t>
            </a:r>
            <a:endParaRPr lang="en-US" sz="2000" dirty="0" smtClean="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 name="Rectangle 1"/>
          <p:cNvSpPr/>
          <p:nvPr/>
        </p:nvSpPr>
        <p:spPr>
          <a:xfrm>
            <a:off x="800100" y="1305657"/>
            <a:ext cx="5471819" cy="461665"/>
          </a:xfrm>
          <a:prstGeom prst="rect">
            <a:avLst/>
          </a:prstGeom>
        </p:spPr>
        <p:txBody>
          <a:bodyPr wrap="none">
            <a:spAutoFit/>
          </a:bodyPr>
          <a:lstStyle/>
          <a:p>
            <a:pPr eaLnBrk="1" hangingPunct="1">
              <a:spcAft>
                <a:spcPts val="1800"/>
              </a:spcAft>
              <a:defRPr/>
            </a:pPr>
            <a:r>
              <a:rPr lang="en-US" sz="2400" dirty="0" smtClean="0">
                <a:solidFill>
                  <a:srgbClr val="BD582C"/>
                </a:solidFill>
                <a:latin typeface="+mn-lt"/>
              </a:rPr>
              <a:t>A Better Solution for Cash-Flow Problems</a:t>
            </a:r>
            <a:endParaRPr lang="en-US" sz="2400" dirty="0">
              <a:solidFill>
                <a:srgbClr val="BD582C"/>
              </a:solidFill>
              <a:latin typeface="+mn-lt"/>
            </a:endParaRPr>
          </a:p>
        </p:txBody>
      </p:sp>
    </p:spTree>
    <p:extLst>
      <p:ext uri="{BB962C8B-B14F-4D97-AF65-F5344CB8AC3E}">
        <p14:creationId xmlns:p14="http://schemas.microsoft.com/office/powerpoint/2010/main" val="33866032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929640" y="1752601"/>
            <a:ext cx="7528560" cy="4267200"/>
          </a:xfrm>
        </p:spPr>
        <p:txBody>
          <a:bodyPr/>
          <a:lstStyle/>
          <a:p>
            <a:pPr marL="231775" indent="-231775" eaLnBrk="1" hangingPunct="1">
              <a:buFont typeface="Wingdings" panose="05000000000000000000" pitchFamily="2" charset="2"/>
              <a:buChar char="§"/>
            </a:pPr>
            <a:r>
              <a:rPr lang="en-US" sz="2000" dirty="0" smtClean="0"/>
              <a:t>In contrast to traditional analysis, the </a:t>
            </a:r>
            <a:r>
              <a:rPr lang="en-US" sz="2000" b="1" dirty="0"/>
              <a:t>New View</a:t>
            </a:r>
            <a:r>
              <a:rPr lang="en-US" sz="2000" dirty="0"/>
              <a:t> is based on a general equilibrium analysis of all markets.</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A property owner cannot escape a tax in one market if the same tax is levied everywhere.</a:t>
            </a:r>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a:t>Since almost all property is taxed,  property owners cannot escape the </a:t>
            </a:r>
            <a:r>
              <a:rPr lang="en-US" sz="2000" dirty="0" smtClean="0"/>
              <a:t>tax by turning to another type of property.</a:t>
            </a:r>
            <a:endParaRPr lang="en-US" sz="2000" dirty="0"/>
          </a:p>
          <a:p>
            <a:pPr marL="231775" indent="-231775" eaLnBrk="1" hangingPunct="1">
              <a:buFont typeface="Wingdings" panose="05000000000000000000" pitchFamily="2" charset="2"/>
              <a:buChar char="§"/>
            </a:pPr>
            <a:endParaRPr lang="en-US" sz="2000" dirty="0"/>
          </a:p>
          <a:p>
            <a:pPr marL="231775" indent="-231775" eaLnBrk="1" hangingPunct="1">
              <a:buFont typeface="Wingdings" panose="05000000000000000000" pitchFamily="2" charset="2"/>
              <a:buChar char="§"/>
            </a:pPr>
            <a:r>
              <a:rPr lang="en-US" sz="2000" dirty="0" smtClean="0"/>
              <a:t>The inability of property owners to shift the tax combined with the concentration of property ownership at high incomes leads to the conclusion that the property </a:t>
            </a:r>
            <a:r>
              <a:rPr lang="en-US" sz="2000" dirty="0"/>
              <a:t>tax is progressive.</a:t>
            </a:r>
            <a:r>
              <a:rPr lang="en-US" sz="1950" b="1" dirty="0"/>
              <a:t/>
            </a:r>
            <a:br>
              <a:rPr lang="en-US" sz="1950" b="1" dirty="0"/>
            </a:br>
            <a:endParaRPr lang="en-US" sz="1950" b="1" dirty="0"/>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15915" y="1290936"/>
            <a:ext cx="3557512" cy="461665"/>
          </a:xfrm>
          <a:prstGeom prst="rect">
            <a:avLst/>
          </a:prstGeom>
        </p:spPr>
        <p:txBody>
          <a:bodyPr wrap="none">
            <a:spAutoFit/>
          </a:bodyPr>
          <a:lstStyle/>
          <a:p>
            <a:pPr>
              <a:defRPr/>
            </a:pPr>
            <a:r>
              <a:rPr lang="en-US" sz="2400" dirty="0" smtClean="0">
                <a:solidFill>
                  <a:srgbClr val="BD582C"/>
                </a:solidFill>
                <a:latin typeface="+mn-lt"/>
              </a:rPr>
              <a:t>Approach 1: The New View</a:t>
            </a:r>
            <a:endParaRPr lang="en-US" sz="2400" dirty="0">
              <a:solidFill>
                <a:srgbClr val="BD582C"/>
              </a:solidFill>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876300" y="1726753"/>
            <a:ext cx="7505700" cy="999748"/>
          </a:xfrm>
        </p:spPr>
        <p:txBody>
          <a:bodyPr>
            <a:noAutofit/>
          </a:bodyPr>
          <a:lstStyle/>
          <a:p>
            <a:pPr marL="231775" indent="-231775" eaLnBrk="1" hangingPunct="1">
              <a:buFont typeface="Wingdings" panose="05000000000000000000" pitchFamily="2" charset="2"/>
              <a:buChar char="§"/>
            </a:pPr>
            <a:r>
              <a:rPr lang="en-US" sz="2000" dirty="0" smtClean="0"/>
              <a:t>Although it is often expressed in a mathematical model, the intuition of the </a:t>
            </a:r>
            <a:r>
              <a:rPr lang="en-US" sz="2000" b="1" dirty="0" smtClean="0"/>
              <a:t>New View </a:t>
            </a:r>
            <a:r>
              <a:rPr lang="en-US" sz="2000" dirty="0" smtClean="0"/>
              <a:t>is simply that</a:t>
            </a:r>
            <a:r>
              <a:rPr lang="en-US" sz="2000" b="1" dirty="0" smtClean="0"/>
              <a:t> </a:t>
            </a:r>
            <a:r>
              <a:rPr lang="en-US" sz="2000" dirty="0" smtClean="0"/>
              <a:t>the supply of property in the nation is fixed and taxes on property therefore cannot be shifted:</a:t>
            </a:r>
          </a:p>
        </p:txBody>
      </p:sp>
      <p:grpSp>
        <p:nvGrpSpPr>
          <p:cNvPr id="12292" name="Group 4"/>
          <p:cNvGrpSpPr>
            <a:grpSpLocks noChangeAspect="1"/>
          </p:cNvGrpSpPr>
          <p:nvPr/>
        </p:nvGrpSpPr>
        <p:grpSpPr bwMode="auto">
          <a:xfrm>
            <a:off x="1775460" y="1760702"/>
            <a:ext cx="7597140" cy="5021098"/>
            <a:chOff x="1777" y="1852"/>
            <a:chExt cx="8700" cy="4783"/>
          </a:xfrm>
        </p:grpSpPr>
        <p:sp>
          <p:nvSpPr>
            <p:cNvPr id="12293"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2000">
                <a:solidFill>
                  <a:srgbClr val="BD582C"/>
                </a:solidFill>
              </a:endParaRPr>
            </a:p>
          </p:txBody>
        </p:sp>
        <p:sp>
          <p:nvSpPr>
            <p:cNvPr id="12294"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5"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6"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297" name="Rectangle 9"/>
            <p:cNvSpPr>
              <a:spLocks noChangeArrowheads="1"/>
            </p:cNvSpPr>
            <p:nvPr/>
          </p:nvSpPr>
          <p:spPr bwMode="auto">
            <a:xfrm>
              <a:off x="1802" y="2932"/>
              <a:ext cx="1325"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ice of Property</a:t>
              </a:r>
              <a:endParaRPr lang="en-US" sz="2000" dirty="0">
                <a:solidFill>
                  <a:srgbClr val="BD582C"/>
                </a:solidFill>
              </a:endParaRPr>
            </a:p>
          </p:txBody>
        </p:sp>
        <p:sp>
          <p:nvSpPr>
            <p:cNvPr id="12298" name="Rectangle 10"/>
            <p:cNvSpPr>
              <a:spLocks noChangeArrowheads="1"/>
            </p:cNvSpPr>
            <p:nvPr/>
          </p:nvSpPr>
          <p:spPr bwMode="auto">
            <a:xfrm>
              <a:off x="5527" y="5864"/>
              <a:ext cx="2245"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operty</a:t>
              </a:r>
              <a:endParaRPr lang="en-US" sz="2000" dirty="0">
                <a:solidFill>
                  <a:srgbClr val="BD582C"/>
                </a:solidFill>
              </a:endParaRPr>
            </a:p>
          </p:txBody>
        </p:sp>
        <p:sp>
          <p:nvSpPr>
            <p:cNvPr id="12299" name="Rectangle 11"/>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solidFill>
                    <a:srgbClr val="BD582C"/>
                  </a:solidFill>
                </a:rPr>
                <a:t>D</a:t>
              </a:r>
            </a:p>
          </p:txBody>
        </p:sp>
        <p:sp>
          <p:nvSpPr>
            <p:cNvPr id="12300" name="Rectangle 12"/>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solidFill>
                    <a:srgbClr val="BD582C"/>
                  </a:solidFill>
                </a:rPr>
                <a:t>P</a:t>
              </a:r>
              <a:r>
                <a:rPr lang="en-US" sz="2000" baseline="-25000" dirty="0" smtClean="0">
                  <a:solidFill>
                    <a:srgbClr val="BD582C"/>
                  </a:solidFill>
                </a:rPr>
                <a:t>1</a:t>
              </a:r>
              <a:endParaRPr lang="en-US" sz="2000" dirty="0">
                <a:solidFill>
                  <a:srgbClr val="BD582C"/>
                </a:solidFill>
              </a:endParaRPr>
            </a:p>
          </p:txBody>
        </p:sp>
        <p:sp>
          <p:nvSpPr>
            <p:cNvPr id="12301" name="Line 13"/>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2" name="Line 14"/>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3" name="Rectangle 15"/>
            <p:cNvSpPr>
              <a:spLocks noChangeArrowheads="1"/>
            </p:cNvSpPr>
            <p:nvPr/>
          </p:nvSpPr>
          <p:spPr bwMode="auto">
            <a:xfrm>
              <a:off x="46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solidFill>
                    <a:srgbClr val="BD582C"/>
                  </a:solidFill>
                </a:rPr>
                <a:t>S</a:t>
              </a:r>
            </a:p>
          </p:txBody>
        </p:sp>
        <p:sp>
          <p:nvSpPr>
            <p:cNvPr id="12304" name="Line 16"/>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5" name="Line 17"/>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6" name="Rectangle 18"/>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solidFill>
                    <a:srgbClr val="BD582C"/>
                  </a:solidFill>
                </a:rPr>
                <a:t>P</a:t>
              </a:r>
              <a:r>
                <a:rPr lang="en-US" sz="2000" baseline="-25000" dirty="0" smtClean="0">
                  <a:solidFill>
                    <a:srgbClr val="BD582C"/>
                  </a:solidFill>
                </a:rPr>
                <a:t>2</a:t>
              </a:r>
              <a:endParaRPr lang="en-US" sz="2000" dirty="0">
                <a:solidFill>
                  <a:srgbClr val="BD582C"/>
                </a:solidFill>
              </a:endParaRPr>
            </a:p>
          </p:txBody>
        </p:sp>
        <p:sp>
          <p:nvSpPr>
            <p:cNvPr id="12307" name="Rectangle 19"/>
            <p:cNvSpPr>
              <a:spLocks noChangeArrowheads="1"/>
            </p:cNvSpPr>
            <p:nvPr/>
          </p:nvSpPr>
          <p:spPr bwMode="auto">
            <a:xfrm>
              <a:off x="5377" y="5401"/>
              <a:ext cx="2850" cy="307"/>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1600" b="1">
                  <a:solidFill>
                    <a:srgbClr val="BD582C"/>
                  </a:solidFill>
                </a:rPr>
                <a:t>Burden on owners of K</a:t>
              </a:r>
            </a:p>
            <a:p>
              <a:pPr eaLnBrk="1" hangingPunct="1"/>
              <a:endParaRPr lang="en-US" sz="1600">
                <a:solidFill>
                  <a:srgbClr val="BD582C"/>
                </a:solidFill>
              </a:endParaRPr>
            </a:p>
          </p:txBody>
        </p:sp>
        <p:sp>
          <p:nvSpPr>
            <p:cNvPr id="12308" name="Line 20"/>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000">
                <a:solidFill>
                  <a:srgbClr val="BD582C"/>
                </a:solidFill>
              </a:endParaRPr>
            </a:p>
          </p:txBody>
        </p:sp>
        <p:sp>
          <p:nvSpPr>
            <p:cNvPr id="12309" name="Rectangle 21"/>
            <p:cNvSpPr>
              <a:spLocks noChangeArrowheads="1"/>
            </p:cNvSpPr>
            <p:nvPr/>
          </p:nvSpPr>
          <p:spPr bwMode="auto">
            <a:xfrm>
              <a:off x="3727" y="4629"/>
              <a:ext cx="725"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rPr>
                <a:t>tax</a:t>
              </a:r>
              <a:endParaRPr lang="en-US" sz="2000" dirty="0">
                <a:solidFill>
                  <a:srgbClr val="BD582C"/>
                </a:solidFill>
              </a:endParaRPr>
            </a:p>
          </p:txBody>
        </p:sp>
      </p:grpSp>
      <p:sp>
        <p:nvSpPr>
          <p:cNvPr id="23"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22" name="Rectangle 21"/>
          <p:cNvSpPr/>
          <p:nvPr/>
        </p:nvSpPr>
        <p:spPr>
          <a:xfrm>
            <a:off x="830580" y="1314277"/>
            <a:ext cx="6078652"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National Market for Property</a:t>
            </a:r>
            <a:endParaRPr lang="en-US" sz="2400" dirty="0">
              <a:solidFill>
                <a:srgbClr val="BD582C"/>
              </a:solidFill>
              <a:latin typeface="+mn-lt"/>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838200" y="1828801"/>
            <a:ext cx="7543800" cy="4343400"/>
          </a:xfrm>
        </p:spPr>
        <p:txBody>
          <a:bodyPr>
            <a:normAutofit/>
          </a:bodyPr>
          <a:lstStyle/>
          <a:p>
            <a:pPr marL="231775" indent="-231775" eaLnBrk="1" hangingPunct="1">
              <a:lnSpc>
                <a:spcPct val="110000"/>
              </a:lnSpc>
              <a:spcAft>
                <a:spcPts val="1200"/>
              </a:spcAft>
              <a:buFont typeface="Wingdings" panose="05000000000000000000" pitchFamily="2" charset="2"/>
              <a:buChar char="§"/>
            </a:pPr>
            <a:r>
              <a:rPr lang="en-US" sz="2000" dirty="0" smtClean="0"/>
              <a:t>An amended new view (the </a:t>
            </a:r>
            <a:r>
              <a:rPr lang="en-US" sz="2000" b="1" dirty="0" smtClean="0"/>
              <a:t>New </a:t>
            </a:r>
            <a:r>
              <a:rPr lang="en-US" sz="2000" b="1" dirty="0" err="1" smtClean="0"/>
              <a:t>New</a:t>
            </a:r>
            <a:r>
              <a:rPr lang="en-US" sz="2000" b="1" dirty="0" smtClean="0"/>
              <a:t> View</a:t>
            </a:r>
            <a:r>
              <a:rPr lang="en-US" sz="2000" dirty="0" smtClean="0"/>
              <a:t>?)</a:t>
            </a:r>
            <a:r>
              <a:rPr lang="en-US" sz="2000" b="1" dirty="0" smtClean="0"/>
              <a:t> </a:t>
            </a:r>
            <a:r>
              <a:rPr lang="en-US" sz="2000" dirty="0" smtClean="0"/>
              <a:t>points out that the amount of property can change slowly over time due to construction, remodeling, and demolition. </a:t>
            </a:r>
          </a:p>
          <a:p>
            <a:pPr marL="457200" lvl="5" indent="-223838">
              <a:lnSpc>
                <a:spcPct val="110000"/>
              </a:lnSpc>
              <a:spcAft>
                <a:spcPts val="1200"/>
              </a:spcAft>
              <a:buFont typeface="Courier New" panose="02070309020205020404" pitchFamily="49" charset="0"/>
              <a:buChar char="o"/>
            </a:pPr>
            <a:r>
              <a:rPr lang="en-US" sz="2000" dirty="0" smtClean="0"/>
              <a:t> Alternatively, some scholars argue that the property tax is roughly a tax on physical capital and the supply of physical capital can vary in the long run based on investment responses to the rate of return.</a:t>
            </a:r>
          </a:p>
          <a:p>
            <a:pPr marL="231775" indent="-231775" eaLnBrk="1" hangingPunct="1">
              <a:lnSpc>
                <a:spcPct val="110000"/>
              </a:lnSpc>
              <a:spcAft>
                <a:spcPts val="1200"/>
              </a:spcAft>
              <a:buFont typeface="Wingdings" panose="05000000000000000000" pitchFamily="2" charset="2"/>
              <a:buChar char="§"/>
            </a:pPr>
            <a:r>
              <a:rPr lang="en-US" sz="2000" dirty="0" smtClean="0"/>
              <a:t>This amendment implies that the New View may be too extreme but that most of the burden is still likely to fall on property owners</a:t>
            </a:r>
          </a:p>
          <a:p>
            <a:pPr marL="506413" lvl="1" indent="-277813">
              <a:lnSpc>
                <a:spcPct val="110000"/>
              </a:lnSpc>
              <a:spcAft>
                <a:spcPts val="1200"/>
              </a:spcAft>
              <a:buFont typeface="Courier New" panose="02070309020205020404" pitchFamily="49" charset="0"/>
              <a:buChar char="o"/>
            </a:pPr>
            <a:r>
              <a:rPr lang="en-US" sz="1888" dirty="0" smtClean="0"/>
              <a:t>Because changes in the amount of property are small relative to the stock of property, only a small share of the burden can be shifted to renters, consumers, and workers. </a:t>
            </a:r>
          </a:p>
        </p:txBody>
      </p:sp>
      <p:sp>
        <p:nvSpPr>
          <p:cNvPr id="5"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4" name="Rectangle 3"/>
          <p:cNvSpPr/>
          <p:nvPr/>
        </p:nvSpPr>
        <p:spPr>
          <a:xfrm>
            <a:off x="800100" y="1367136"/>
            <a:ext cx="4362476"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New </a:t>
            </a:r>
            <a:r>
              <a:rPr lang="en-US" sz="2400" dirty="0" err="1" smtClean="0">
                <a:solidFill>
                  <a:srgbClr val="BD582C"/>
                </a:solidFill>
                <a:latin typeface="+mn-lt"/>
              </a:rPr>
              <a:t>New</a:t>
            </a:r>
            <a:r>
              <a:rPr lang="en-US" sz="2400" dirty="0" smtClean="0">
                <a:solidFill>
                  <a:srgbClr val="BD582C"/>
                </a:solidFill>
                <a:latin typeface="+mn-lt"/>
              </a:rPr>
              <a:t> View</a:t>
            </a:r>
            <a:endParaRPr lang="en-US" sz="2400" dirty="0">
              <a:solidFill>
                <a:srgbClr val="BD582C"/>
              </a:solidFill>
              <a:latin typeface="+mn-l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830580" y="1784718"/>
            <a:ext cx="6184124" cy="351386"/>
          </a:xfrm>
        </p:spPr>
        <p:txBody>
          <a:bodyPr>
            <a:normAutofit lnSpcReduction="10000"/>
          </a:bodyPr>
          <a:lstStyle/>
          <a:p>
            <a:pPr eaLnBrk="1" hangingPunct="1">
              <a:buFont typeface="Wingdings" panose="05000000000000000000" pitchFamily="2" charset="2"/>
              <a:buChar char="§"/>
            </a:pPr>
            <a:r>
              <a:rPr lang="en-US" sz="2000" dirty="0" smtClean="0"/>
              <a:t>  The </a:t>
            </a:r>
            <a:r>
              <a:rPr lang="en-US" sz="2000" b="1" dirty="0" smtClean="0"/>
              <a:t>New View</a:t>
            </a:r>
            <a:r>
              <a:rPr lang="en-US" sz="2000" dirty="0" smtClean="0"/>
              <a:t> (S-R) and the </a:t>
            </a:r>
            <a:r>
              <a:rPr lang="en-US" sz="2000" b="1" dirty="0" smtClean="0"/>
              <a:t>New </a:t>
            </a:r>
            <a:r>
              <a:rPr lang="en-US" sz="2000" b="1" dirty="0" err="1" smtClean="0"/>
              <a:t>New</a:t>
            </a:r>
            <a:r>
              <a:rPr lang="en-US" sz="2000" b="1" dirty="0" smtClean="0"/>
              <a:t> View </a:t>
            </a:r>
            <a:r>
              <a:rPr lang="en-US" sz="2000" dirty="0" smtClean="0"/>
              <a:t>(L-R)</a:t>
            </a:r>
          </a:p>
        </p:txBody>
      </p:sp>
      <p:grpSp>
        <p:nvGrpSpPr>
          <p:cNvPr id="14340" name="Group 4"/>
          <p:cNvGrpSpPr>
            <a:grpSpLocks noChangeAspect="1"/>
          </p:cNvGrpSpPr>
          <p:nvPr/>
        </p:nvGrpSpPr>
        <p:grpSpPr bwMode="auto">
          <a:xfrm>
            <a:off x="1447800" y="1266167"/>
            <a:ext cx="7010400" cy="5439103"/>
            <a:chOff x="1777" y="1852"/>
            <a:chExt cx="8700" cy="4783"/>
          </a:xfrm>
        </p:grpSpPr>
        <p:sp>
          <p:nvSpPr>
            <p:cNvPr id="14341" name="AutoShape 5"/>
            <p:cNvSpPr>
              <a:spLocks noChangeAspect="1" noChangeArrowheads="1"/>
            </p:cNvSpPr>
            <p:nvPr/>
          </p:nvSpPr>
          <p:spPr bwMode="auto">
            <a:xfrm>
              <a:off x="1777" y="1852"/>
              <a:ext cx="8700" cy="4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sz="2000"/>
            </a:p>
          </p:txBody>
        </p:sp>
        <p:sp>
          <p:nvSpPr>
            <p:cNvPr id="14342" name="Line 6"/>
            <p:cNvSpPr>
              <a:spLocks noChangeShapeType="1"/>
            </p:cNvSpPr>
            <p:nvPr/>
          </p:nvSpPr>
          <p:spPr bwMode="auto">
            <a:xfrm>
              <a:off x="3277" y="2932"/>
              <a:ext cx="1"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3" name="Line 7"/>
            <p:cNvSpPr>
              <a:spLocks noChangeShapeType="1"/>
            </p:cNvSpPr>
            <p:nvPr/>
          </p:nvSpPr>
          <p:spPr bwMode="auto">
            <a:xfrm>
              <a:off x="3277" y="5709"/>
              <a:ext cx="25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4" name="Line 8"/>
            <p:cNvSpPr>
              <a:spLocks noChangeShapeType="1"/>
            </p:cNvSpPr>
            <p:nvPr/>
          </p:nvSpPr>
          <p:spPr bwMode="auto">
            <a:xfrm>
              <a:off x="3427" y="3703"/>
              <a:ext cx="1950" cy="138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46" name="Rectangle 10"/>
            <p:cNvSpPr>
              <a:spLocks noChangeArrowheads="1"/>
            </p:cNvSpPr>
            <p:nvPr/>
          </p:nvSpPr>
          <p:spPr bwMode="auto">
            <a:xfrm>
              <a:off x="5527" y="5864"/>
              <a:ext cx="2208"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t>Property</a:t>
              </a:r>
              <a:endParaRPr lang="en-US" sz="2000" dirty="0"/>
            </a:p>
          </p:txBody>
        </p:sp>
        <p:sp>
          <p:nvSpPr>
            <p:cNvPr id="14347" name="Rectangle 11"/>
            <p:cNvSpPr>
              <a:spLocks noChangeArrowheads="1"/>
            </p:cNvSpPr>
            <p:nvPr/>
          </p:nvSpPr>
          <p:spPr bwMode="auto">
            <a:xfrm>
              <a:off x="5677" y="3549"/>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t>L-R S</a:t>
              </a:r>
            </a:p>
          </p:txBody>
        </p:sp>
        <p:sp>
          <p:nvSpPr>
            <p:cNvPr id="14348" name="Rectangle 12"/>
            <p:cNvSpPr>
              <a:spLocks noChangeArrowheads="1"/>
            </p:cNvSpPr>
            <p:nvPr/>
          </p:nvSpPr>
          <p:spPr bwMode="auto">
            <a:xfrm>
              <a:off x="5527" y="3086"/>
              <a:ext cx="19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L-R S</a:t>
              </a:r>
              <a:r>
                <a:rPr lang="en-US" sz="2000" dirty="0" smtClean="0"/>
                <a:t>) + t</a:t>
              </a:r>
              <a:endParaRPr lang="en-US" sz="2000" dirty="0"/>
            </a:p>
          </p:txBody>
        </p:sp>
        <p:sp>
          <p:nvSpPr>
            <p:cNvPr id="14349" name="Rectangle 13"/>
            <p:cNvSpPr>
              <a:spLocks noChangeArrowheads="1"/>
            </p:cNvSpPr>
            <p:nvPr/>
          </p:nvSpPr>
          <p:spPr bwMode="auto">
            <a:xfrm>
              <a:off x="53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D</a:t>
              </a:r>
            </a:p>
          </p:txBody>
        </p:sp>
        <p:sp>
          <p:nvSpPr>
            <p:cNvPr id="14350" name="Rectangle 14"/>
            <p:cNvSpPr>
              <a:spLocks noChangeArrowheads="1"/>
            </p:cNvSpPr>
            <p:nvPr/>
          </p:nvSpPr>
          <p:spPr bwMode="auto">
            <a:xfrm>
              <a:off x="2827" y="4321"/>
              <a:ext cx="60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1</a:t>
              </a:r>
              <a:endParaRPr lang="en-US" sz="2000" dirty="0"/>
            </a:p>
          </p:txBody>
        </p:sp>
        <p:sp>
          <p:nvSpPr>
            <p:cNvPr id="14351" name="Rectangle 15"/>
            <p:cNvSpPr>
              <a:spLocks noChangeArrowheads="1"/>
            </p:cNvSpPr>
            <p:nvPr/>
          </p:nvSpPr>
          <p:spPr bwMode="auto">
            <a:xfrm>
              <a:off x="2827" y="4012"/>
              <a:ext cx="60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2</a:t>
              </a:r>
              <a:endParaRPr lang="en-US" sz="2000" dirty="0"/>
            </a:p>
          </p:txBody>
        </p:sp>
        <p:sp>
          <p:nvSpPr>
            <p:cNvPr id="14352" name="Line 16"/>
            <p:cNvSpPr>
              <a:spLocks noChangeShapeType="1"/>
            </p:cNvSpPr>
            <p:nvPr/>
          </p:nvSpPr>
          <p:spPr bwMode="auto">
            <a:xfrm flipV="1">
              <a:off x="3427" y="3395"/>
              <a:ext cx="195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3" name="Line 17"/>
            <p:cNvSpPr>
              <a:spLocks noChangeShapeType="1"/>
            </p:cNvSpPr>
            <p:nvPr/>
          </p:nvSpPr>
          <p:spPr bwMode="auto">
            <a:xfrm flipV="1">
              <a:off x="3577" y="3858"/>
              <a:ext cx="2100" cy="16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4" name="Line 18"/>
            <p:cNvSpPr>
              <a:spLocks noChangeShapeType="1"/>
            </p:cNvSpPr>
            <p:nvPr/>
          </p:nvSpPr>
          <p:spPr bwMode="auto">
            <a:xfrm flipH="1">
              <a:off x="3277" y="4629"/>
              <a:ext cx="1500" cy="1"/>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5" name="Line 19"/>
            <p:cNvSpPr>
              <a:spLocks noChangeShapeType="1"/>
            </p:cNvSpPr>
            <p:nvPr/>
          </p:nvSpPr>
          <p:spPr bwMode="auto">
            <a:xfrm flipH="1">
              <a:off x="3277" y="4321"/>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6" name="Line 20"/>
            <p:cNvSpPr>
              <a:spLocks noChangeShapeType="1"/>
            </p:cNvSpPr>
            <p:nvPr/>
          </p:nvSpPr>
          <p:spPr bwMode="auto">
            <a:xfrm>
              <a:off x="4327" y="4321"/>
              <a:ext cx="1" cy="1388"/>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7" name="Line 21"/>
            <p:cNvSpPr>
              <a:spLocks noChangeShapeType="1"/>
            </p:cNvSpPr>
            <p:nvPr/>
          </p:nvSpPr>
          <p:spPr bwMode="auto">
            <a:xfrm flipH="1">
              <a:off x="3277" y="4938"/>
              <a:ext cx="105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58" name="Rectangle 22"/>
            <p:cNvSpPr>
              <a:spLocks noChangeArrowheads="1"/>
            </p:cNvSpPr>
            <p:nvPr/>
          </p:nvSpPr>
          <p:spPr bwMode="auto">
            <a:xfrm>
              <a:off x="2827" y="4629"/>
              <a:ext cx="600" cy="46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3</a:t>
              </a:r>
              <a:endParaRPr lang="en-US" sz="2000" dirty="0"/>
            </a:p>
          </p:txBody>
        </p:sp>
        <p:sp>
          <p:nvSpPr>
            <p:cNvPr id="14359" name="Line 23"/>
            <p:cNvSpPr>
              <a:spLocks noChangeShapeType="1"/>
            </p:cNvSpPr>
            <p:nvPr/>
          </p:nvSpPr>
          <p:spPr bwMode="auto">
            <a:xfrm>
              <a:off x="3427" y="4321"/>
              <a:ext cx="0" cy="61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0" name="Rectangle 24"/>
            <p:cNvSpPr>
              <a:spLocks noChangeArrowheads="1"/>
            </p:cNvSpPr>
            <p:nvPr/>
          </p:nvSpPr>
          <p:spPr bwMode="auto">
            <a:xfrm>
              <a:off x="3427" y="4321"/>
              <a:ext cx="853" cy="6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rPr>
                <a:t>tax</a:t>
              </a:r>
              <a:endParaRPr lang="en-US" sz="2000" dirty="0">
                <a:solidFill>
                  <a:srgbClr val="BD582C"/>
                </a:solidFill>
              </a:endParaRPr>
            </a:p>
          </p:txBody>
        </p:sp>
        <p:sp>
          <p:nvSpPr>
            <p:cNvPr id="14361" name="Rectangle 25"/>
            <p:cNvSpPr>
              <a:spLocks noChangeArrowheads="1"/>
            </p:cNvSpPr>
            <p:nvPr/>
          </p:nvSpPr>
          <p:spPr bwMode="auto">
            <a:xfrm>
              <a:off x="5377" y="4264"/>
              <a:ext cx="4958" cy="363"/>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latin typeface="+mn-lt"/>
                </a:rPr>
                <a:t>L-R burden on </a:t>
              </a:r>
              <a:r>
                <a:rPr lang="en-US" sz="2000" b="1" dirty="0" smtClean="0">
                  <a:solidFill>
                    <a:srgbClr val="BD582C"/>
                  </a:solidFill>
                  <a:latin typeface="+mn-lt"/>
                </a:rPr>
                <a:t>consumers/workers</a:t>
              </a:r>
              <a:endParaRPr lang="en-US" sz="2000" dirty="0">
                <a:solidFill>
                  <a:srgbClr val="BD582C"/>
                </a:solidFill>
                <a:latin typeface="+mn-lt"/>
              </a:endParaRPr>
            </a:p>
          </p:txBody>
        </p:sp>
        <p:sp>
          <p:nvSpPr>
            <p:cNvPr id="14362" name="Rectangle 26"/>
            <p:cNvSpPr>
              <a:spLocks noChangeArrowheads="1"/>
            </p:cNvSpPr>
            <p:nvPr/>
          </p:nvSpPr>
          <p:spPr bwMode="auto">
            <a:xfrm>
              <a:off x="5377" y="4629"/>
              <a:ext cx="3776" cy="307"/>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BD582C"/>
                  </a:solidFill>
                  <a:latin typeface="+mn-lt"/>
                </a:rPr>
                <a:t>L-R burden on owners of K</a:t>
              </a:r>
            </a:p>
            <a:p>
              <a:pPr eaLnBrk="1" hangingPunct="1"/>
              <a:endParaRPr lang="en-US" sz="1600" dirty="0">
                <a:solidFill>
                  <a:srgbClr val="BD582C"/>
                </a:solidFill>
              </a:endParaRPr>
            </a:p>
          </p:txBody>
        </p:sp>
        <p:sp>
          <p:nvSpPr>
            <p:cNvPr id="14363" name="Line 27"/>
            <p:cNvSpPr>
              <a:spLocks noChangeShapeType="1"/>
            </p:cNvSpPr>
            <p:nvPr/>
          </p:nvSpPr>
          <p:spPr bwMode="auto">
            <a:xfrm>
              <a:off x="5227" y="4321"/>
              <a:ext cx="1" cy="307"/>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4" name="Line 28"/>
            <p:cNvSpPr>
              <a:spLocks noChangeShapeType="1"/>
            </p:cNvSpPr>
            <p:nvPr/>
          </p:nvSpPr>
          <p:spPr bwMode="auto">
            <a:xfrm>
              <a:off x="5227" y="4629"/>
              <a:ext cx="1" cy="308"/>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5" name="Line 29"/>
            <p:cNvSpPr>
              <a:spLocks noChangeShapeType="1"/>
            </p:cNvSpPr>
            <p:nvPr/>
          </p:nvSpPr>
          <p:spPr bwMode="auto">
            <a:xfrm flipV="1">
              <a:off x="4753" y="3241"/>
              <a:ext cx="1" cy="2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66" name="Rectangle 30"/>
            <p:cNvSpPr>
              <a:spLocks noChangeArrowheads="1"/>
            </p:cNvSpPr>
            <p:nvPr/>
          </p:nvSpPr>
          <p:spPr bwMode="auto">
            <a:xfrm>
              <a:off x="4327" y="2778"/>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a:t>S-R S</a:t>
              </a:r>
            </a:p>
          </p:txBody>
        </p:sp>
        <p:sp>
          <p:nvSpPr>
            <p:cNvPr id="14367" name="Line 31"/>
            <p:cNvSpPr>
              <a:spLocks noChangeShapeType="1"/>
            </p:cNvSpPr>
            <p:nvPr/>
          </p:nvSpPr>
          <p:spPr bwMode="auto">
            <a:xfrm>
              <a:off x="3727" y="4629"/>
              <a:ext cx="1" cy="617"/>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68" name="Line 32"/>
            <p:cNvSpPr>
              <a:spLocks noChangeShapeType="1"/>
            </p:cNvSpPr>
            <p:nvPr/>
          </p:nvSpPr>
          <p:spPr bwMode="auto">
            <a:xfrm>
              <a:off x="3277" y="5246"/>
              <a:ext cx="1500" cy="0"/>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4369" name="Rectangle 33"/>
            <p:cNvSpPr>
              <a:spLocks noChangeArrowheads="1"/>
            </p:cNvSpPr>
            <p:nvPr/>
          </p:nvSpPr>
          <p:spPr bwMode="auto">
            <a:xfrm>
              <a:off x="2827" y="4938"/>
              <a:ext cx="600" cy="46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a:t>P</a:t>
              </a:r>
              <a:r>
                <a:rPr lang="en-US" sz="2000" baseline="-25000" dirty="0" smtClean="0"/>
                <a:t>4</a:t>
              </a:r>
              <a:endParaRPr lang="en-US" sz="2000" dirty="0"/>
            </a:p>
          </p:txBody>
        </p:sp>
        <p:sp>
          <p:nvSpPr>
            <p:cNvPr id="14370" name="Rectangle 34"/>
            <p:cNvSpPr>
              <a:spLocks noChangeArrowheads="1"/>
            </p:cNvSpPr>
            <p:nvPr/>
          </p:nvSpPr>
          <p:spPr bwMode="auto">
            <a:xfrm>
              <a:off x="5377" y="5406"/>
              <a:ext cx="3776" cy="360"/>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637052"/>
                  </a:solidFill>
                  <a:latin typeface="+mn-lt"/>
                </a:rPr>
                <a:t>S-R burden on owners of K</a:t>
              </a:r>
            </a:p>
            <a:p>
              <a:pPr eaLnBrk="1" hangingPunct="1"/>
              <a:endParaRPr lang="en-US" sz="1600" dirty="0">
                <a:solidFill>
                  <a:srgbClr val="637052"/>
                </a:solidFill>
              </a:endParaRPr>
            </a:p>
          </p:txBody>
        </p:sp>
        <p:sp>
          <p:nvSpPr>
            <p:cNvPr id="14371" name="Line 35"/>
            <p:cNvSpPr>
              <a:spLocks noChangeShapeType="1"/>
            </p:cNvSpPr>
            <p:nvPr/>
          </p:nvSpPr>
          <p:spPr bwMode="auto">
            <a:xfrm flipH="1" flipV="1">
              <a:off x="3727" y="4938"/>
              <a:ext cx="1650" cy="617"/>
            </a:xfrm>
            <a:prstGeom prst="line">
              <a:avLst/>
            </a:prstGeom>
            <a:noFill/>
            <a:ln w="19050">
              <a:solidFill>
                <a:srgbClr val="008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2000"/>
            </a:p>
          </p:txBody>
        </p:sp>
        <p:sp>
          <p:nvSpPr>
            <p:cNvPr id="14372" name="Rectangle 36"/>
            <p:cNvSpPr>
              <a:spLocks noChangeArrowheads="1"/>
            </p:cNvSpPr>
            <p:nvPr/>
          </p:nvSpPr>
          <p:spPr bwMode="auto">
            <a:xfrm>
              <a:off x="3727" y="4629"/>
              <a:ext cx="852"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b="1" dirty="0">
                  <a:solidFill>
                    <a:srgbClr val="637052"/>
                  </a:solidFill>
                </a:rPr>
                <a:t>tax</a:t>
              </a:r>
              <a:endParaRPr lang="en-US" sz="2000" dirty="0">
                <a:solidFill>
                  <a:srgbClr val="637052"/>
                </a:solidFill>
              </a:endParaRPr>
            </a:p>
          </p:txBody>
        </p:sp>
      </p:grpSp>
      <p:sp>
        <p:nvSpPr>
          <p:cNvPr id="38"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37" name="Rectangle 36"/>
          <p:cNvSpPr/>
          <p:nvPr/>
        </p:nvSpPr>
        <p:spPr>
          <a:xfrm>
            <a:off x="830580" y="1306677"/>
            <a:ext cx="5953874" cy="461665"/>
          </a:xfrm>
          <a:prstGeom prst="rect">
            <a:avLst/>
          </a:prstGeom>
        </p:spPr>
        <p:txBody>
          <a:bodyPr wrap="none">
            <a:spAutoFit/>
          </a:bodyPr>
          <a:lstStyle/>
          <a:p>
            <a:pPr>
              <a:defRPr/>
            </a:pPr>
            <a:r>
              <a:rPr lang="en-US" sz="2400" dirty="0">
                <a:solidFill>
                  <a:srgbClr val="BD582C"/>
                </a:solidFill>
              </a:rPr>
              <a:t>Approach 1: </a:t>
            </a:r>
            <a:r>
              <a:rPr lang="en-US" sz="2400" dirty="0" smtClean="0">
                <a:solidFill>
                  <a:srgbClr val="BD582C"/>
                </a:solidFill>
                <a:latin typeface="+mn-lt"/>
              </a:rPr>
              <a:t>The Long Run and the Short Run</a:t>
            </a:r>
            <a:endParaRPr lang="en-US" sz="2400" dirty="0">
              <a:solidFill>
                <a:srgbClr val="BD582C"/>
              </a:solidFill>
              <a:latin typeface="+mn-lt"/>
            </a:endParaRPr>
          </a:p>
        </p:txBody>
      </p:sp>
      <p:sp>
        <p:nvSpPr>
          <p:cNvPr id="39" name="Rectangle 9"/>
          <p:cNvSpPr>
            <a:spLocks noChangeArrowheads="1"/>
          </p:cNvSpPr>
          <p:nvPr/>
        </p:nvSpPr>
        <p:spPr bwMode="auto">
          <a:xfrm>
            <a:off x="1447800" y="2514600"/>
            <a:ext cx="1157036" cy="64771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000" dirty="0" smtClean="0">
                <a:solidFill>
                  <a:srgbClr val="BD582C"/>
                </a:solidFill>
              </a:rPr>
              <a:t>Price of Property</a:t>
            </a:r>
            <a:endParaRPr lang="en-US" sz="2000" dirty="0">
              <a:solidFill>
                <a:srgbClr val="BD582C"/>
              </a:solidFill>
            </a:endParaRPr>
          </a:p>
        </p:txBody>
      </p:sp>
      <p:sp>
        <p:nvSpPr>
          <p:cNvPr id="2" name="TextBox 1"/>
          <p:cNvSpPr txBox="1"/>
          <p:nvPr/>
        </p:nvSpPr>
        <p:spPr>
          <a:xfrm>
            <a:off x="6496041" y="2487792"/>
            <a:ext cx="1790577" cy="1169551"/>
          </a:xfrm>
          <a:prstGeom prst="rect">
            <a:avLst/>
          </a:prstGeom>
          <a:noFill/>
        </p:spPr>
        <p:txBody>
          <a:bodyPr wrap="square" rtlCol="0">
            <a:spAutoFit/>
          </a:bodyPr>
          <a:lstStyle/>
          <a:p>
            <a:r>
              <a:rPr lang="en-US" sz="1400" dirty="0" smtClean="0"/>
              <a:t>For readability, this graph exaggerates shifting onto consumers and workers. </a:t>
            </a:r>
            <a:endParaRPr lang="en-US" sz="14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838200" y="1715456"/>
            <a:ext cx="7468797" cy="3313744"/>
          </a:xfrm>
        </p:spPr>
        <p:txBody>
          <a:bodyPr>
            <a:noAutofit/>
          </a:bodyPr>
          <a:lstStyle/>
          <a:p>
            <a:pPr marL="231775" indent="-231775">
              <a:buFont typeface="Wingdings" panose="05000000000000000000" pitchFamily="2" charset="2"/>
              <a:buChar char="§"/>
            </a:pPr>
            <a:r>
              <a:rPr lang="en-US" sz="2000" dirty="0" smtClean="0">
                <a:solidFill>
                  <a:schemeClr val="tx1">
                    <a:lumMod val="65000"/>
                    <a:lumOff val="35000"/>
                  </a:schemeClr>
                </a:solidFill>
              </a:rPr>
              <a:t>A </a:t>
            </a:r>
            <a:r>
              <a:rPr lang="en-US" sz="2000" dirty="0">
                <a:solidFill>
                  <a:schemeClr val="tx1">
                    <a:lumMod val="65000"/>
                    <a:lumOff val="35000"/>
                  </a:schemeClr>
                </a:solidFill>
              </a:rPr>
              <a:t>second </a:t>
            </a:r>
            <a:r>
              <a:rPr lang="en-US" sz="2000" dirty="0" smtClean="0">
                <a:solidFill>
                  <a:schemeClr val="tx1">
                    <a:lumMod val="65000"/>
                    <a:lumOff val="35000"/>
                  </a:schemeClr>
                </a:solidFill>
              </a:rPr>
              <a:t>approach </a:t>
            </a:r>
            <a:r>
              <a:rPr lang="en-US" sz="2000" dirty="0">
                <a:solidFill>
                  <a:schemeClr val="tx1">
                    <a:lumMod val="65000"/>
                    <a:lumOff val="35000"/>
                  </a:schemeClr>
                </a:solidFill>
              </a:rPr>
              <a:t>is to focus on the property tax on owner-occupied housing. </a:t>
            </a:r>
          </a:p>
          <a:p>
            <a:pPr marL="231775" indent="-231775" eaLnBrk="1" hangingPunct="1">
              <a:buFont typeface="Wingdings" panose="05000000000000000000" pitchFamily="2" charset="2"/>
              <a:buChar char="§"/>
            </a:pPr>
            <a:endParaRPr lang="en-US" sz="2000" dirty="0" smtClean="0">
              <a:solidFill>
                <a:schemeClr val="tx1">
                  <a:lumMod val="65000"/>
                  <a:lumOff val="35000"/>
                </a:schemeClr>
              </a:solidFill>
            </a:endParaRPr>
          </a:p>
          <a:p>
            <a:pPr marL="231775" indent="-231775" eaLnBrk="1" hangingPunct="1">
              <a:buFont typeface="Wingdings" panose="05000000000000000000" pitchFamily="2" charset="2"/>
              <a:buChar char="§"/>
            </a:pPr>
            <a:r>
              <a:rPr lang="en-US" sz="2000" dirty="0" smtClean="0">
                <a:solidFill>
                  <a:schemeClr val="tx1">
                    <a:lumMod val="65000"/>
                    <a:lumOff val="35000"/>
                  </a:schemeClr>
                </a:solidFill>
              </a:rPr>
              <a:t>Because most owner-occupied housing sales involve existing housing, the two parties to the transaction are both households. </a:t>
            </a:r>
          </a:p>
          <a:p>
            <a:pPr marL="231775" indent="-231775" eaLnBrk="1" hangingPunct="1">
              <a:buFont typeface="Wingdings" panose="05000000000000000000" pitchFamily="2" charset="2"/>
              <a:buChar char="§"/>
            </a:pPr>
            <a:endParaRPr lang="en-US" sz="2000" dirty="0">
              <a:solidFill>
                <a:schemeClr val="tx1">
                  <a:lumMod val="65000"/>
                  <a:lumOff val="35000"/>
                </a:schemeClr>
              </a:solidFill>
            </a:endParaRPr>
          </a:p>
          <a:p>
            <a:pPr marL="457200" lvl="1" indent="-223838">
              <a:buFont typeface="Courier New" panose="02070309020205020404" pitchFamily="49" charset="0"/>
              <a:buChar char="o"/>
            </a:pPr>
            <a:r>
              <a:rPr lang="en-US" sz="1888" dirty="0" smtClean="0">
                <a:solidFill>
                  <a:schemeClr val="tx1">
                    <a:lumMod val="65000"/>
                    <a:lumOff val="35000"/>
                  </a:schemeClr>
                </a:solidFill>
              </a:rPr>
              <a:t>It follows that households bear the burden of the tax,</a:t>
            </a:r>
          </a:p>
          <a:p>
            <a:pPr marL="457200" lvl="1" indent="-223838">
              <a:buFont typeface="Courier New" panose="02070309020205020404" pitchFamily="49" charset="0"/>
              <a:buChar char="o"/>
            </a:pPr>
            <a:endParaRPr lang="en-US" sz="1888" dirty="0" smtClean="0">
              <a:solidFill>
                <a:schemeClr val="tx1">
                  <a:lumMod val="65000"/>
                  <a:lumOff val="35000"/>
                </a:schemeClr>
              </a:solidFill>
            </a:endParaRPr>
          </a:p>
          <a:p>
            <a:pPr marL="457200" lvl="1" indent="-223838">
              <a:buFont typeface="Courier New" panose="02070309020205020404" pitchFamily="49" charset="0"/>
              <a:buChar char="o"/>
            </a:pPr>
            <a:r>
              <a:rPr lang="en-US" sz="1888" dirty="0" smtClean="0">
                <a:solidFill>
                  <a:schemeClr val="tx1">
                    <a:lumMod val="65000"/>
                    <a:lumOff val="35000"/>
                  </a:schemeClr>
                </a:solidFill>
              </a:rPr>
              <a:t>And the question is: How does the property tax burden change as household income changes?</a:t>
            </a:r>
            <a:endParaRPr lang="en-US" sz="2000" dirty="0" smtClean="0"/>
          </a:p>
        </p:txBody>
      </p:sp>
      <p:sp>
        <p:nvSpPr>
          <p:cNvPr id="9220"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222" name="Rectangle 7"/>
          <p:cNvSpPr>
            <a:spLocks noChangeArrowheads="1"/>
          </p:cNvSpPr>
          <p:nvPr/>
        </p:nvSpPr>
        <p:spPr bwMode="auto">
          <a:xfrm>
            <a:off x="2000250" y="28871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10" name="Rectangle 9"/>
          <p:cNvSpPr/>
          <p:nvPr/>
        </p:nvSpPr>
        <p:spPr>
          <a:xfrm>
            <a:off x="814039" y="1288126"/>
            <a:ext cx="6133859" cy="461665"/>
          </a:xfrm>
          <a:prstGeom prst="rect">
            <a:avLst/>
          </a:prstGeom>
        </p:spPr>
        <p:txBody>
          <a:bodyPr wrap="none">
            <a:spAutoFit/>
          </a:bodyPr>
          <a:lstStyle/>
          <a:p>
            <a:pPr>
              <a:defRPr/>
            </a:pPr>
            <a:r>
              <a:rPr lang="en-US" sz="2400" dirty="0" smtClean="0">
                <a:solidFill>
                  <a:srgbClr val="BD582C"/>
                </a:solidFill>
                <a:latin typeface="+mn-lt"/>
              </a:rPr>
              <a:t>Approach 2: Focus on Owner-Occupied Housing</a:t>
            </a:r>
            <a:endParaRPr lang="en-US" sz="2400" dirty="0">
              <a:solidFill>
                <a:srgbClr val="BD582C"/>
              </a:solidFill>
              <a:latin typeface="+mn-lt"/>
            </a:endParaRPr>
          </a:p>
        </p:txBody>
      </p:sp>
    </p:spTree>
    <p:extLst>
      <p:ext uri="{BB962C8B-B14F-4D97-AF65-F5344CB8AC3E}">
        <p14:creationId xmlns:p14="http://schemas.microsoft.com/office/powerpoint/2010/main" val="1923740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838200" y="1715456"/>
            <a:ext cx="7468797" cy="547473"/>
          </a:xfrm>
        </p:spPr>
        <p:txBody>
          <a:bodyPr>
            <a:noAutofit/>
          </a:bodyPr>
          <a:lstStyle/>
          <a:p>
            <a:pPr marL="231775" indent="-231775" eaLnBrk="1" hangingPunct="1">
              <a:buFont typeface="Wingdings" panose="05000000000000000000" pitchFamily="2" charset="2"/>
              <a:buChar char="§"/>
            </a:pPr>
            <a:r>
              <a:rPr lang="en-US" sz="2000" dirty="0" smtClean="0">
                <a:solidFill>
                  <a:schemeClr val="tx1">
                    <a:lumMod val="65000"/>
                    <a:lumOff val="35000"/>
                  </a:schemeClr>
                </a:solidFill>
              </a:rPr>
              <a:t>F</a:t>
            </a:r>
            <a:r>
              <a:rPr lang="en-US" sz="2000" dirty="0" smtClean="0"/>
              <a:t>or owner-occupied housing, property tax incidence depends on the income elasticity of demand for housing .</a:t>
            </a:r>
          </a:p>
          <a:p>
            <a:pPr eaLnBrk="1" hangingPunct="1"/>
            <a:endParaRPr lang="en-US" sz="2000" dirty="0" smtClean="0"/>
          </a:p>
          <a:p>
            <a:pPr eaLnBrk="1" hangingPunct="1"/>
            <a:endParaRPr lang="en-US" sz="2000" dirty="0"/>
          </a:p>
          <a:p>
            <a:pPr eaLnBrk="1" hangingPunct="1"/>
            <a:endParaRPr lang="en-US" sz="2000" dirty="0" smtClean="0"/>
          </a:p>
          <a:p>
            <a:pPr eaLnBrk="1" hangingPunct="1"/>
            <a:endParaRPr lang="en-US" sz="2000" dirty="0"/>
          </a:p>
          <a:p>
            <a:pPr eaLnBrk="1" hangingPunct="1"/>
            <a:endParaRPr lang="en-US" sz="2000" dirty="0" smtClean="0"/>
          </a:p>
          <a:p>
            <a:pPr eaLnBrk="1" hangingPunct="1"/>
            <a:endParaRPr lang="en-US" sz="2000" dirty="0"/>
          </a:p>
          <a:p>
            <a:pPr marL="233363" indent="0" eaLnBrk="1" hangingPunct="1">
              <a:buNone/>
            </a:pPr>
            <a:r>
              <a:rPr lang="en-US" sz="2000" dirty="0"/>
              <a:t>w</a:t>
            </a:r>
            <a:r>
              <a:rPr lang="en-US" sz="2000" dirty="0" smtClean="0"/>
              <a:t>here </a:t>
            </a:r>
            <a:r>
              <a:rPr lang="en-US" sz="2000" i="1" dirty="0" smtClean="0">
                <a:latin typeface="Times New Roman" panose="02020603050405020304" pitchFamily="18" charset="0"/>
                <a:cs typeface="Times New Roman" panose="02020603050405020304" pitchFamily="18" charset="0"/>
              </a:rPr>
              <a:t>T</a:t>
            </a:r>
            <a:r>
              <a:rPr lang="en-US" sz="2000" dirty="0" smtClean="0"/>
              <a:t> is the property tax payment,</a:t>
            </a:r>
            <a:r>
              <a:rPr lang="en-US" sz="2000" i="1" dirty="0" smtClean="0">
                <a:latin typeface="Times New Roman" panose="02020603050405020304" pitchFamily="18" charset="0"/>
                <a:cs typeface="Times New Roman" panose="02020603050405020304" pitchFamily="18" charset="0"/>
              </a:rPr>
              <a:t> t </a:t>
            </a:r>
            <a:r>
              <a:rPr lang="en-US" sz="2000" dirty="0" smtClean="0"/>
              <a:t>is the effective property tax rate, </a:t>
            </a:r>
            <a:r>
              <a:rPr lang="en-US" sz="2000" i="1" dirty="0" smtClean="0">
                <a:latin typeface="Times New Roman" panose="02020603050405020304" pitchFamily="18" charset="0"/>
                <a:cs typeface="Times New Roman" panose="02020603050405020304" pitchFamily="18" charset="0"/>
              </a:rPr>
              <a:t>V</a:t>
            </a:r>
            <a:r>
              <a:rPr lang="en-US" sz="2000" dirty="0" smtClean="0"/>
              <a:t> is house value, </a:t>
            </a:r>
            <a:r>
              <a:rPr lang="en-US" sz="2000" i="1" dirty="0" smtClean="0">
                <a:latin typeface="Times New Roman" panose="02020603050405020304" pitchFamily="18" charset="0"/>
                <a:cs typeface="Times New Roman" panose="02020603050405020304" pitchFamily="18" charset="0"/>
              </a:rPr>
              <a:t>R</a:t>
            </a:r>
            <a:r>
              <a:rPr lang="en-US" sz="2000" dirty="0" smtClean="0"/>
              <a:t> is the annual rental value of housing, </a:t>
            </a:r>
            <a:r>
              <a:rPr lang="en-US" sz="2000" i="1" dirty="0" smtClean="0">
                <a:latin typeface="Times New Roman" panose="02020603050405020304" pitchFamily="18" charset="0"/>
                <a:cs typeface="Times New Roman" panose="02020603050405020304" pitchFamily="18" charset="0"/>
              </a:rPr>
              <a:t>r</a:t>
            </a:r>
            <a:r>
              <a:rPr lang="en-US" sz="2000" dirty="0" smtClean="0"/>
              <a:t> is a discount rate, and </a:t>
            </a:r>
            <a:r>
              <a:rPr lang="en-US" sz="2000" i="1" dirty="0" smtClean="0">
                <a:latin typeface="Times New Roman" panose="02020603050405020304" pitchFamily="18" charset="0"/>
                <a:cs typeface="Times New Roman" panose="02020603050405020304" pitchFamily="18" charset="0"/>
              </a:rPr>
              <a:t>V</a:t>
            </a:r>
            <a:r>
              <a:rPr lang="en-US" sz="2000" dirty="0" smtClean="0"/>
              <a:t> = </a:t>
            </a:r>
            <a:r>
              <a:rPr lang="en-US" sz="2000" i="1" dirty="0" smtClean="0">
                <a:latin typeface="Times New Roman" panose="02020603050405020304" pitchFamily="18" charset="0"/>
                <a:cs typeface="Times New Roman" panose="02020603050405020304" pitchFamily="18" charset="0"/>
              </a:rPr>
              <a:t>R/r</a:t>
            </a:r>
            <a:r>
              <a:rPr lang="en-US" sz="2000" dirty="0" smtClean="0"/>
              <a:t>.</a:t>
            </a:r>
          </a:p>
          <a:p>
            <a:pPr marL="233363" indent="0" eaLnBrk="1" hangingPunct="1"/>
            <a:endParaRPr lang="en-US" sz="2000" dirty="0" smtClean="0"/>
          </a:p>
          <a:p>
            <a:pPr eaLnBrk="1" hangingPunct="1"/>
            <a:endParaRPr lang="en-US" sz="2000" dirty="0" smtClean="0"/>
          </a:p>
        </p:txBody>
      </p:sp>
      <p:sp>
        <p:nvSpPr>
          <p:cNvPr id="9220"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graphicFrame>
        <p:nvGraphicFramePr>
          <p:cNvPr id="9221" name="Object 4"/>
          <p:cNvGraphicFramePr>
            <a:graphicFrameLocks noChangeAspect="1"/>
          </p:cNvGraphicFramePr>
          <p:nvPr>
            <p:extLst>
              <p:ext uri="{D42A27DB-BD31-4B8C-83A1-F6EECF244321}">
                <p14:modId xmlns:p14="http://schemas.microsoft.com/office/powerpoint/2010/main" val="3953652526"/>
              </p:ext>
            </p:extLst>
          </p:nvPr>
        </p:nvGraphicFramePr>
        <p:xfrm>
          <a:off x="1763713" y="2895600"/>
          <a:ext cx="5891212" cy="1436688"/>
        </p:xfrm>
        <a:graphic>
          <a:graphicData uri="http://schemas.openxmlformats.org/presentationml/2006/ole">
            <mc:AlternateContent xmlns:mc="http://schemas.openxmlformats.org/markup-compatibility/2006">
              <mc:Choice xmlns:v="urn:schemas-microsoft-com:vml" Requires="v">
                <p:oleObj spid="_x0000_s33817" name="Equation" r:id="rId3" imgW="1815840" imgH="444240" progId="Equation.DSMT4">
                  <p:embed/>
                </p:oleObj>
              </mc:Choice>
              <mc:Fallback>
                <p:oleObj name="Equation" r:id="rId3" imgW="1815840" imgH="444240" progId="Equation.DSMT4">
                  <p:embed/>
                  <p:pic>
                    <p:nvPicPr>
                      <p:cNvPr id="9221" name="Object 4"/>
                      <p:cNvPicPr>
                        <a:picLocks noChangeAspect="1" noChangeArrowheads="1"/>
                      </p:cNvPicPr>
                      <p:nvPr/>
                    </p:nvPicPr>
                    <p:blipFill>
                      <a:blip r:embed="rId4"/>
                      <a:srcRect/>
                      <a:stretch>
                        <a:fillRect/>
                      </a:stretch>
                    </p:blipFill>
                    <p:spPr bwMode="auto">
                      <a:xfrm>
                        <a:off x="1763713" y="2895600"/>
                        <a:ext cx="5891212" cy="1436688"/>
                      </a:xfrm>
                      <a:prstGeom prst="rect">
                        <a:avLst/>
                      </a:prstGeom>
                      <a:noFill/>
                      <a:ln>
                        <a:noFill/>
                      </a:ln>
                      <a:extLst/>
                    </p:spPr>
                  </p:pic>
                </p:oleObj>
              </mc:Fallback>
            </mc:AlternateContent>
          </a:graphicData>
        </a:graphic>
      </p:graphicFrame>
      <p:sp>
        <p:nvSpPr>
          <p:cNvPr id="9222" name="Rectangle 7"/>
          <p:cNvSpPr>
            <a:spLocks noChangeArrowheads="1"/>
          </p:cNvSpPr>
          <p:nvPr/>
        </p:nvSpPr>
        <p:spPr bwMode="auto">
          <a:xfrm>
            <a:off x="2000250" y="28871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sp>
        <p:nvSpPr>
          <p:cNvPr id="9" name="Rectangle 2"/>
          <p:cNvSpPr>
            <a:spLocks noGrp="1" noChangeArrowheads="1"/>
          </p:cNvSpPr>
          <p:nvPr>
            <p:ph type="title"/>
          </p:nvPr>
        </p:nvSpPr>
        <p:spPr>
          <a:xfrm>
            <a:off x="800100" y="304800"/>
            <a:ext cx="7543800" cy="703994"/>
          </a:xfrm>
        </p:spPr>
        <p:txBody>
          <a:bodyPr/>
          <a:lstStyle/>
          <a:p>
            <a:pPr eaLnBrk="1" hangingPunct="1"/>
            <a:r>
              <a:rPr lang="en-US" sz="1800" b="1" dirty="0">
                <a:solidFill>
                  <a:srgbClr val="637052"/>
                </a:solidFill>
              </a:rPr>
              <a:t>State and Local Public Finance</a:t>
            </a:r>
            <a:br>
              <a:rPr lang="en-US" sz="1800" b="1" dirty="0">
                <a:solidFill>
                  <a:srgbClr val="637052"/>
                </a:solidFill>
              </a:rPr>
            </a:br>
            <a:r>
              <a:rPr lang="en-US" sz="1800" b="1" dirty="0">
                <a:solidFill>
                  <a:srgbClr val="637052"/>
                </a:solidFill>
              </a:rPr>
              <a:t>Lecture 8: Property Tax Incidence</a:t>
            </a:r>
          </a:p>
        </p:txBody>
      </p:sp>
      <p:sp>
        <p:nvSpPr>
          <p:cNvPr id="8" name="Rectangle 3"/>
          <p:cNvSpPr txBox="1">
            <a:spLocks noChangeArrowheads="1"/>
          </p:cNvSpPr>
          <p:nvPr/>
        </p:nvSpPr>
        <p:spPr>
          <a:xfrm>
            <a:off x="914400" y="2514599"/>
            <a:ext cx="6248400" cy="372547"/>
          </a:xfrm>
          <a:prstGeom prst="rect">
            <a:avLst/>
          </a:prstGeom>
        </p:spPr>
        <p:txBody>
          <a:bodyPr vert="horz" lIns="0" tIns="45720" rIns="0" bIns="45720" rtlCol="0">
            <a:no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457200" indent="-228600" fontAlgn="auto">
              <a:buFont typeface="Courier New" panose="02070309020205020404" pitchFamily="49" charset="0"/>
              <a:buChar char="o"/>
            </a:pPr>
            <a:r>
              <a:rPr lang="en-US" sz="2000" dirty="0" smtClean="0"/>
              <a:t> To see why, note that the property tax burden is:</a:t>
            </a:r>
          </a:p>
          <a:p>
            <a:pPr fontAlgn="auto"/>
            <a:endParaRPr lang="en-US" sz="2000" dirty="0" smtClean="0"/>
          </a:p>
          <a:p>
            <a:pPr fontAlgn="auto"/>
            <a:endParaRPr lang="en-US" sz="2000" dirty="0" smtClean="0"/>
          </a:p>
        </p:txBody>
      </p:sp>
      <p:sp>
        <p:nvSpPr>
          <p:cNvPr id="10" name="Rectangle 9"/>
          <p:cNvSpPr/>
          <p:nvPr/>
        </p:nvSpPr>
        <p:spPr>
          <a:xfrm>
            <a:off x="814039" y="1288126"/>
            <a:ext cx="5043047" cy="461665"/>
          </a:xfrm>
          <a:prstGeom prst="rect">
            <a:avLst/>
          </a:prstGeom>
        </p:spPr>
        <p:txBody>
          <a:bodyPr wrap="none">
            <a:spAutoFit/>
          </a:bodyPr>
          <a:lstStyle/>
          <a:p>
            <a:pPr>
              <a:defRPr/>
            </a:pPr>
            <a:r>
              <a:rPr lang="en-US" sz="2400" dirty="0" smtClean="0">
                <a:solidFill>
                  <a:srgbClr val="BD582C"/>
                </a:solidFill>
                <a:latin typeface="+mn-lt"/>
              </a:rPr>
              <a:t>Approach 2: Property Taxes and Rents</a:t>
            </a:r>
            <a:endParaRPr lang="en-US" sz="2400" dirty="0">
              <a:solidFill>
                <a:srgbClr val="BD582C"/>
              </a:solidFill>
              <a:latin typeface="+mn-lt"/>
            </a:endParaRPr>
          </a:p>
        </p:txBody>
      </p:sp>
    </p:spTree>
    <p:extLst>
      <p:ext uri="{BB962C8B-B14F-4D97-AF65-F5344CB8AC3E}">
        <p14:creationId xmlns:p14="http://schemas.microsoft.com/office/powerpoint/2010/main" val="102287425"/>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docProps/app.xml><?xml version="1.0" encoding="utf-8"?>
<Properties xmlns="http://schemas.openxmlformats.org/officeDocument/2006/extended-properties" xmlns:vt="http://schemas.openxmlformats.org/officeDocument/2006/docPropsVTypes">
  <Template>Theme1</Template>
  <TotalTime>91748</TotalTime>
  <Words>3077</Words>
  <Application>Microsoft Office PowerPoint</Application>
  <PresentationFormat>On-screen Show (4:3)</PresentationFormat>
  <Paragraphs>328</Paragraphs>
  <Slides>3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5" baseType="lpstr">
      <vt:lpstr>Arial</vt:lpstr>
      <vt:lpstr>Calibri</vt:lpstr>
      <vt:lpstr>Calibri Light</vt:lpstr>
      <vt:lpstr>Courier New</vt:lpstr>
      <vt:lpstr>Times New Roman</vt:lpstr>
      <vt:lpstr>Wingdings</vt:lpstr>
      <vt:lpstr>Theme1</vt:lpstr>
      <vt:lpstr>Equation</vt:lpstr>
      <vt:lpstr>State and Local Public Finance Professor Yinger Spring 2019</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lpstr>State and Local Public Finance Lecture 8: Property Tax Incidence</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John McHenry Yinger</cp:lastModifiedBy>
  <cp:revision>176</cp:revision>
  <dcterms:created xsi:type="dcterms:W3CDTF">2005-12-18T15:49:22Z</dcterms:created>
  <dcterms:modified xsi:type="dcterms:W3CDTF">2019-02-18T16:39:49Z</dcterms:modified>
</cp:coreProperties>
</file>